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ED1BD6A" w14:textId="652356EE" w:rsidR="00A66A42" w:rsidRPr="00D11B14" w:rsidRDefault="00A66A42" w:rsidP="00A66A42">
      <w:pPr>
        <w:spacing w:after="240" w:line="240" w:lineRule="auto"/>
        <w:jc w:val="center"/>
        <w:rPr>
          <w:rFonts w:ascii="Times New Roman" w:eastAsia="Calibri" w:hAnsi="Times New Roman" w:cs="Times New Roman"/>
          <w:bCs/>
          <w:sz w:val="26"/>
          <w:szCs w:val="26"/>
        </w:rPr>
      </w:pPr>
      <w:r w:rsidRPr="00D11B14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Pr="00D11B14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 w:rsidRPr="00D11B14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ĐỀ KIỂM TRA GIỮA KÌ </w:t>
      </w:r>
      <w:r w:rsidR="00C81E44">
        <w:rPr>
          <w:rFonts w:ascii="Times New Roman" w:hAnsi="Times New Roman" w:cs="Times New Roman"/>
          <w:b/>
          <w:bCs/>
          <w:noProof/>
          <w:sz w:val="26"/>
          <w:szCs w:val="26"/>
        </w:rPr>
        <w:t>II</w:t>
      </w:r>
      <w:r w:rsidRPr="00D11B14">
        <w:rPr>
          <w:rFonts w:ascii="Times New Roman" w:hAnsi="Times New Roman" w:cs="Times New Roman"/>
          <w:b/>
          <w:bCs/>
          <w:noProof/>
          <w:sz w:val="26"/>
          <w:szCs w:val="26"/>
        </w:rPr>
        <w:t>,</w:t>
      </w:r>
      <w:r w:rsidRPr="00D11B14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MÔN TOÁN - LỚP 6</w:t>
      </w:r>
    </w:p>
    <w:p w14:paraId="5F5C5A68" w14:textId="77777777" w:rsidR="00A66A42" w:rsidRPr="00D11B14" w:rsidRDefault="00A66A42" w:rsidP="00A66A42">
      <w:pPr>
        <w:spacing w:after="240" w:line="24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  <w:lang w:val="vi-VN"/>
        </w:rPr>
        <w:t>Phần 1</w:t>
      </w:r>
      <w:r w:rsidRPr="00D11B1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D11B1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D11B14">
        <w:rPr>
          <w:rFonts w:ascii="Times New Roman" w:hAnsi="Times New Roman" w:cs="Times New Roman"/>
          <w:b/>
          <w:bCs/>
          <w:sz w:val="26"/>
          <w:szCs w:val="26"/>
        </w:rPr>
        <w:t>T</w:t>
      </w:r>
      <w:r w:rsidRPr="00D11B14">
        <w:rPr>
          <w:rFonts w:ascii="Times New Roman" w:hAnsi="Times New Roman" w:cs="Times New Roman"/>
          <w:b/>
          <w:bCs/>
          <w:sz w:val="26"/>
          <w:szCs w:val="26"/>
          <w:lang w:val="vi-VN"/>
        </w:rPr>
        <w:t>rắc nghiệm khách quan (3 điểm)</w:t>
      </w:r>
    </w:p>
    <w:p w14:paraId="75052BE2" w14:textId="77777777" w:rsidR="00A66A42" w:rsidRPr="00D11B14" w:rsidRDefault="00A66A42" w:rsidP="00A66A42">
      <w:pPr>
        <w:spacing w:after="0" w:line="312" w:lineRule="auto"/>
        <w:ind w:firstLine="720"/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</w:pPr>
      <w:r w:rsidRPr="00D11B14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Mỗi câu sau đây đều có 4 lựa chọn, trong đó chỉ có một phương án đúng. Hãy khoanh tròn vào phương án mà em cho là đúng. </w:t>
      </w:r>
    </w:p>
    <w:p w14:paraId="627170B7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Sử dụng dữ kiện sau để trả lời các câu hỏi từ câu 1 đến câu 6</w:t>
      </w:r>
    </w:p>
    <w:p w14:paraId="34FE00CF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Một cửa hàng thống kê số áo phông nam bán ra trong sáu tháng đầu năm 2021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85"/>
        <w:gridCol w:w="5009"/>
      </w:tblGrid>
      <w:tr w:rsidR="00BB32CE" w:rsidRPr="00D11B14" w14:paraId="72E4F796" w14:textId="77777777" w:rsidTr="002A2286">
        <w:trPr>
          <w:trHeight w:val="206"/>
          <w:jc w:val="center"/>
        </w:trPr>
        <w:tc>
          <w:tcPr>
            <w:tcW w:w="2285" w:type="dxa"/>
            <w:shd w:val="clear" w:color="auto" w:fill="9CC2E5" w:themeFill="accent1" w:themeFillTint="99"/>
            <w:vAlign w:val="center"/>
          </w:tcPr>
          <w:p w14:paraId="0F71E75C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Tháng</w:t>
            </w:r>
          </w:p>
        </w:tc>
        <w:tc>
          <w:tcPr>
            <w:tcW w:w="5008" w:type="dxa"/>
            <w:shd w:val="clear" w:color="auto" w:fill="9CC2E5" w:themeFill="accent1" w:themeFillTint="99"/>
            <w:vAlign w:val="center"/>
          </w:tcPr>
          <w:p w14:paraId="1FC565F4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Số áo</w:t>
            </w:r>
          </w:p>
        </w:tc>
      </w:tr>
      <w:tr w:rsidR="00BB32CE" w:rsidRPr="00D11B14" w14:paraId="50B8ABBF" w14:textId="77777777" w:rsidTr="002A2286">
        <w:trPr>
          <w:trHeight w:val="386"/>
          <w:jc w:val="center"/>
        </w:trPr>
        <w:tc>
          <w:tcPr>
            <w:tcW w:w="2285" w:type="dxa"/>
            <w:vAlign w:val="center"/>
          </w:tcPr>
          <w:p w14:paraId="54FB2D4D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Tháng 1</w:t>
            </w:r>
          </w:p>
        </w:tc>
        <w:tc>
          <w:tcPr>
            <w:tcW w:w="5008" w:type="dxa"/>
            <w:vAlign w:val="center"/>
          </w:tcPr>
          <w:p w14:paraId="4305CDE5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65C7ABA" wp14:editId="04DD2500">
                  <wp:extent cx="387985" cy="387985"/>
                  <wp:effectExtent l="0" t="0" r="0" b="0"/>
                  <wp:docPr id="24" name="Picture 24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2E130B1" wp14:editId="0415B8EB">
                  <wp:extent cx="387985" cy="387985"/>
                  <wp:effectExtent l="0" t="0" r="0" b="0"/>
                  <wp:docPr id="25" name="Picture 25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063AED7" wp14:editId="1B375309">
                  <wp:extent cx="387985" cy="387985"/>
                  <wp:effectExtent l="0" t="0" r="0" b="0"/>
                  <wp:docPr id="26" name="Picture 26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4794D72" wp14:editId="2C9CEBB4">
                  <wp:extent cx="387985" cy="387985"/>
                  <wp:effectExtent l="0" t="0" r="0" b="0"/>
                  <wp:docPr id="27" name="Picture 27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B0B1157" wp14:editId="12A4EBE2">
                  <wp:extent cx="387985" cy="387985"/>
                  <wp:effectExtent l="0" t="0" r="0" b="0"/>
                  <wp:docPr id="28" name="Picture 28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2CE" w:rsidRPr="00D11B14" w14:paraId="103AF4A5" w14:textId="77777777" w:rsidTr="002A2286">
        <w:trPr>
          <w:trHeight w:val="386"/>
          <w:jc w:val="center"/>
        </w:trPr>
        <w:tc>
          <w:tcPr>
            <w:tcW w:w="2285" w:type="dxa"/>
            <w:vAlign w:val="center"/>
          </w:tcPr>
          <w:p w14:paraId="57A1AB42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Tháng 2</w:t>
            </w:r>
          </w:p>
        </w:tc>
        <w:tc>
          <w:tcPr>
            <w:tcW w:w="5008" w:type="dxa"/>
            <w:vAlign w:val="center"/>
          </w:tcPr>
          <w:p w14:paraId="7033D9E4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BF9F632" wp14:editId="1F66C5BE">
                  <wp:extent cx="387985" cy="387985"/>
                  <wp:effectExtent l="0" t="0" r="0" b="0"/>
                  <wp:docPr id="31" name="Picture 31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4BCBAE0" wp14:editId="175A0DB3">
                  <wp:extent cx="387985" cy="387985"/>
                  <wp:effectExtent l="0" t="0" r="0" b="0"/>
                  <wp:docPr id="32" name="Picture 32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4CC5C33" wp14:editId="5EF9F800">
                  <wp:extent cx="387985" cy="387985"/>
                  <wp:effectExtent l="0" t="0" r="0" b="0"/>
                  <wp:docPr id="33" name="Picture 33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6AC125C" wp14:editId="02491EA7">
                  <wp:extent cx="161436" cy="377115"/>
                  <wp:effectExtent l="0" t="0" r="0" b="444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71" cy="376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2CE" w:rsidRPr="00D11B14" w14:paraId="1EE946D4" w14:textId="77777777" w:rsidTr="002A2286">
        <w:trPr>
          <w:trHeight w:val="396"/>
          <w:jc w:val="center"/>
        </w:trPr>
        <w:tc>
          <w:tcPr>
            <w:tcW w:w="2285" w:type="dxa"/>
            <w:vAlign w:val="center"/>
          </w:tcPr>
          <w:p w14:paraId="40C81850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Tháng 3</w:t>
            </w:r>
          </w:p>
        </w:tc>
        <w:tc>
          <w:tcPr>
            <w:tcW w:w="5008" w:type="dxa"/>
            <w:vAlign w:val="center"/>
          </w:tcPr>
          <w:p w14:paraId="57597BA5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A29AE3B" wp14:editId="3C0DE4CE">
                  <wp:extent cx="387985" cy="387985"/>
                  <wp:effectExtent l="0" t="0" r="0" b="0"/>
                  <wp:docPr id="4" name="Picture 4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C0F755E" wp14:editId="7816A2BD">
                  <wp:extent cx="387985" cy="387985"/>
                  <wp:effectExtent l="0" t="0" r="0" b="0"/>
                  <wp:docPr id="38" name="Picture 38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76E15CA" wp14:editId="754693DD">
                  <wp:extent cx="387985" cy="387985"/>
                  <wp:effectExtent l="0" t="0" r="0" b="0"/>
                  <wp:docPr id="39" name="Picture 39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FA368F1" wp14:editId="2AFDAF82">
                  <wp:extent cx="387985" cy="387985"/>
                  <wp:effectExtent l="0" t="0" r="0" b="0"/>
                  <wp:docPr id="40" name="Picture 40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142CC6A" wp14:editId="5AA8F591">
                  <wp:extent cx="161436" cy="377115"/>
                  <wp:effectExtent l="0" t="0" r="0" b="444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71" cy="376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2CE" w:rsidRPr="00D11B14" w14:paraId="49D8B488" w14:textId="77777777" w:rsidTr="002A2286">
        <w:trPr>
          <w:trHeight w:val="386"/>
          <w:jc w:val="center"/>
        </w:trPr>
        <w:tc>
          <w:tcPr>
            <w:tcW w:w="2285" w:type="dxa"/>
            <w:vAlign w:val="center"/>
          </w:tcPr>
          <w:p w14:paraId="764EFD57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Tháng 4</w:t>
            </w:r>
          </w:p>
        </w:tc>
        <w:tc>
          <w:tcPr>
            <w:tcW w:w="5008" w:type="dxa"/>
            <w:vAlign w:val="center"/>
          </w:tcPr>
          <w:p w14:paraId="4F59FA00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EE1AD92" wp14:editId="52CC711C">
                  <wp:extent cx="387985" cy="387985"/>
                  <wp:effectExtent l="0" t="0" r="0" b="0"/>
                  <wp:docPr id="43" name="Picture 43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81C2C6C" wp14:editId="3BE0D844">
                  <wp:extent cx="387985" cy="387985"/>
                  <wp:effectExtent l="0" t="0" r="0" b="0"/>
                  <wp:docPr id="44" name="Picture 44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BD588E9" wp14:editId="09F2352E">
                  <wp:extent cx="387985" cy="387985"/>
                  <wp:effectExtent l="0" t="0" r="0" b="0"/>
                  <wp:docPr id="45" name="Picture 45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BEED3B8" wp14:editId="043D018E">
                  <wp:extent cx="387985" cy="387985"/>
                  <wp:effectExtent l="0" t="0" r="0" b="0"/>
                  <wp:docPr id="46" name="Picture 46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371518B" wp14:editId="1D521ABD">
                  <wp:extent cx="387985" cy="387985"/>
                  <wp:effectExtent l="0" t="0" r="0" b="0"/>
                  <wp:docPr id="47" name="Picture 47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1D884F2" wp14:editId="1A713246">
                  <wp:extent cx="387985" cy="387985"/>
                  <wp:effectExtent l="0" t="0" r="0" b="0"/>
                  <wp:docPr id="48" name="Picture 48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2CE" w:rsidRPr="00D11B14" w14:paraId="4271E652" w14:textId="77777777" w:rsidTr="002A2286">
        <w:trPr>
          <w:trHeight w:val="396"/>
          <w:jc w:val="center"/>
        </w:trPr>
        <w:tc>
          <w:tcPr>
            <w:tcW w:w="2285" w:type="dxa"/>
            <w:vAlign w:val="center"/>
          </w:tcPr>
          <w:p w14:paraId="199299C7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Tháng 5</w:t>
            </w:r>
          </w:p>
        </w:tc>
        <w:tc>
          <w:tcPr>
            <w:tcW w:w="5008" w:type="dxa"/>
            <w:vAlign w:val="center"/>
          </w:tcPr>
          <w:p w14:paraId="28222F00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3A272BD" wp14:editId="0A185ED5">
                  <wp:extent cx="387985" cy="387985"/>
                  <wp:effectExtent l="0" t="0" r="0" b="0"/>
                  <wp:docPr id="50" name="Picture 50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3FABE42" wp14:editId="2561E29D">
                  <wp:extent cx="387985" cy="387985"/>
                  <wp:effectExtent l="0" t="0" r="0" b="0"/>
                  <wp:docPr id="51" name="Picture 51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Picture 51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73F6572" wp14:editId="16239A09">
                  <wp:extent cx="387985" cy="387985"/>
                  <wp:effectExtent l="0" t="0" r="0" b="0"/>
                  <wp:docPr id="52" name="Picture 52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Picture 52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2CE" w:rsidRPr="00D11B14" w14:paraId="4DB49228" w14:textId="77777777" w:rsidTr="002A2286">
        <w:trPr>
          <w:trHeight w:val="386"/>
          <w:jc w:val="center"/>
        </w:trPr>
        <w:tc>
          <w:tcPr>
            <w:tcW w:w="2285" w:type="dxa"/>
            <w:vAlign w:val="center"/>
          </w:tcPr>
          <w:p w14:paraId="269DB108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Tháng 6</w:t>
            </w:r>
          </w:p>
        </w:tc>
        <w:tc>
          <w:tcPr>
            <w:tcW w:w="5008" w:type="dxa"/>
            <w:vAlign w:val="center"/>
          </w:tcPr>
          <w:p w14:paraId="0A9D4033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ED91A04" wp14:editId="19C807FD">
                  <wp:extent cx="387985" cy="387985"/>
                  <wp:effectExtent l="0" t="0" r="0" b="0"/>
                  <wp:docPr id="57" name="Picture 57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Picture 57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9E72431" wp14:editId="236436E2">
                  <wp:extent cx="387985" cy="387985"/>
                  <wp:effectExtent l="0" t="0" r="0" b="0"/>
                  <wp:docPr id="58" name="Picture 58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58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69A2FBA" wp14:editId="7425D22D">
                  <wp:extent cx="387985" cy="387985"/>
                  <wp:effectExtent l="0" t="0" r="0" b="0"/>
                  <wp:docPr id="59" name="Picture 59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59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9FCFFDB" wp14:editId="29F069F9">
                  <wp:extent cx="387985" cy="387985"/>
                  <wp:effectExtent l="0" t="0" r="0" b="0"/>
                  <wp:docPr id="11" name="Picture 11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71E4123" wp14:editId="2EB5A0BA">
                  <wp:extent cx="387985" cy="387985"/>
                  <wp:effectExtent l="0" t="0" r="0" b="0"/>
                  <wp:docPr id="12" name="Picture 12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32CE" w:rsidRPr="00D11B14" w14:paraId="01235F31" w14:textId="77777777" w:rsidTr="002A2286">
        <w:trPr>
          <w:trHeight w:val="72"/>
          <w:jc w:val="center"/>
        </w:trPr>
        <w:tc>
          <w:tcPr>
            <w:tcW w:w="7294" w:type="dxa"/>
            <w:gridSpan w:val="2"/>
            <w:vAlign w:val="center"/>
          </w:tcPr>
          <w:p w14:paraId="2357FA20" w14:textId="77777777" w:rsidR="00BB32CE" w:rsidRPr="00D11B14" w:rsidRDefault="00BB32CE" w:rsidP="00BB32CE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8E3BE37" wp14:editId="2404F1C4">
                  <wp:extent cx="387985" cy="387985"/>
                  <wp:effectExtent l="0" t="0" r="0" b="0"/>
                  <wp:docPr id="63" name="Picture 63" descr="HS Golf - Nice day, nice sh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 descr="HS Golf - Nice day, nice sh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182" cy="388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 xml:space="preserve">=12 áo; </w:t>
            </w:r>
            <w:r w:rsidRPr="00D11B1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CBB9F01" wp14:editId="74CFC90B">
                  <wp:extent cx="161436" cy="377115"/>
                  <wp:effectExtent l="0" t="0" r="0" b="444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436" cy="377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 xml:space="preserve"> = 6 áo</w:t>
            </w:r>
          </w:p>
        </w:tc>
      </w:tr>
    </w:tbl>
    <w:p w14:paraId="45078BCE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Câu 1:</w:t>
      </w:r>
      <w:r w:rsidRPr="00D11B14">
        <w:rPr>
          <w:rFonts w:ascii="Times New Roman" w:hAnsi="Times New Roman" w:cs="Times New Roman"/>
          <w:sz w:val="26"/>
          <w:szCs w:val="26"/>
        </w:rPr>
        <w:t xml:space="preserve"> Đối tượng thống kê ở đây là gì?</w:t>
      </w:r>
    </w:p>
    <w:p w14:paraId="4D8B2FBC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A.</w:t>
      </w:r>
      <w:r w:rsidRPr="00D11B14">
        <w:rPr>
          <w:rFonts w:ascii="Times New Roman" w:hAnsi="Times New Roman" w:cs="Times New Roman"/>
          <w:sz w:val="26"/>
          <w:szCs w:val="26"/>
        </w:rPr>
        <w:t xml:space="preserve"> Sáu tháng đầu năm 2021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</w:p>
    <w:p w14:paraId="6FB312B1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B.</w:t>
      </w:r>
      <w:r w:rsidRPr="00D11B14">
        <w:rPr>
          <w:rFonts w:ascii="Times New Roman" w:hAnsi="Times New Roman" w:cs="Times New Roman"/>
          <w:sz w:val="26"/>
          <w:szCs w:val="26"/>
        </w:rPr>
        <w:t xml:space="preserve"> Số áo bán được trong sáu tháng đầu năm 2021</w:t>
      </w:r>
    </w:p>
    <w:p w14:paraId="43E0F082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C.</w:t>
      </w:r>
      <w:r w:rsidRPr="00D11B14">
        <w:rPr>
          <w:rFonts w:ascii="Times New Roman" w:hAnsi="Times New Roman" w:cs="Times New Roman"/>
          <w:sz w:val="26"/>
          <w:szCs w:val="26"/>
        </w:rPr>
        <w:t xml:space="preserve"> Số áo phông nam bán được của </w:t>
      </w:r>
      <w:r w:rsidR="00894717">
        <w:rPr>
          <w:rFonts w:ascii="Times New Roman" w:hAnsi="Times New Roman" w:cs="Times New Roman"/>
          <w:sz w:val="26"/>
          <w:szCs w:val="26"/>
        </w:rPr>
        <w:t xml:space="preserve">cửa </w:t>
      </w:r>
      <w:r w:rsidRPr="00D11B14">
        <w:rPr>
          <w:rFonts w:ascii="Times New Roman" w:hAnsi="Times New Roman" w:cs="Times New Roman"/>
          <w:sz w:val="26"/>
          <w:szCs w:val="26"/>
        </w:rPr>
        <w:t>hàng trong sáu tháng đầu năm 2021</w:t>
      </w:r>
    </w:p>
    <w:p w14:paraId="27778DC2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D.</w:t>
      </w:r>
      <w:r w:rsidRPr="00D11B14">
        <w:rPr>
          <w:rFonts w:ascii="Times New Roman" w:hAnsi="Times New Roman" w:cs="Times New Roman"/>
          <w:sz w:val="26"/>
          <w:szCs w:val="26"/>
        </w:rPr>
        <w:t xml:space="preserve"> Cửa hàng bán áo phông nam</w:t>
      </w:r>
    </w:p>
    <w:p w14:paraId="30861FD9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Câu 2:</w:t>
      </w:r>
      <w:r w:rsidRPr="00D11B14">
        <w:rPr>
          <w:rFonts w:ascii="Times New Roman" w:hAnsi="Times New Roman" w:cs="Times New Roman"/>
          <w:sz w:val="26"/>
          <w:szCs w:val="26"/>
        </w:rPr>
        <w:t xml:space="preserve"> Tiêu chí thống kê ở đây là gì?</w:t>
      </w:r>
    </w:p>
    <w:p w14:paraId="24808F8A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A.</w:t>
      </w:r>
      <w:r w:rsidRPr="00D11B14">
        <w:rPr>
          <w:rFonts w:ascii="Times New Roman" w:hAnsi="Times New Roman" w:cs="Times New Roman"/>
          <w:sz w:val="26"/>
          <w:szCs w:val="26"/>
        </w:rPr>
        <w:t xml:space="preserve"> Sáu tháng đầu năm 2021</w:t>
      </w:r>
    </w:p>
    <w:p w14:paraId="730F7473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B.</w:t>
      </w:r>
      <w:r w:rsidRPr="00D11B14">
        <w:rPr>
          <w:rFonts w:ascii="Times New Roman" w:hAnsi="Times New Roman" w:cs="Times New Roman"/>
          <w:sz w:val="26"/>
          <w:szCs w:val="26"/>
        </w:rPr>
        <w:t xml:space="preserve"> Số áo bán được trong sáu tháng đầu năm 2021</w:t>
      </w:r>
    </w:p>
    <w:p w14:paraId="32F35F62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C.</w:t>
      </w:r>
      <w:r w:rsidRPr="00D11B14">
        <w:rPr>
          <w:rFonts w:ascii="Times New Roman" w:hAnsi="Times New Roman" w:cs="Times New Roman"/>
          <w:sz w:val="26"/>
          <w:szCs w:val="26"/>
        </w:rPr>
        <w:t xml:space="preserve"> Số áo phông nam bán được của hàng trong sáu tháng đầu năm 2021</w:t>
      </w:r>
    </w:p>
    <w:p w14:paraId="3D9EF2F7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D.</w:t>
      </w:r>
      <w:r w:rsidRPr="00D11B14">
        <w:rPr>
          <w:rFonts w:ascii="Times New Roman" w:hAnsi="Times New Roman" w:cs="Times New Roman"/>
          <w:sz w:val="26"/>
          <w:szCs w:val="26"/>
        </w:rPr>
        <w:t xml:space="preserve"> Cửa hàng bán áo phông nam</w:t>
      </w:r>
    </w:p>
    <w:p w14:paraId="15DBC8B2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Câu 3:</w:t>
      </w:r>
      <w:r w:rsidRPr="00D11B14">
        <w:rPr>
          <w:rFonts w:ascii="Times New Roman" w:hAnsi="Times New Roman" w:cs="Times New Roman"/>
          <w:sz w:val="26"/>
          <w:szCs w:val="26"/>
        </w:rPr>
        <w:t xml:space="preserve"> Tháng nào cửa hàng bán được nhiều áo nhất?</w:t>
      </w:r>
    </w:p>
    <w:p w14:paraId="2BAF1BC6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A.</w:t>
      </w:r>
      <w:r w:rsidRPr="00D11B14">
        <w:rPr>
          <w:rFonts w:ascii="Times New Roman" w:hAnsi="Times New Roman" w:cs="Times New Roman"/>
          <w:sz w:val="26"/>
          <w:szCs w:val="26"/>
        </w:rPr>
        <w:t xml:space="preserve"> 1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B.</w:t>
      </w:r>
      <w:r w:rsidRPr="00D11B14">
        <w:rPr>
          <w:rFonts w:ascii="Times New Roman" w:hAnsi="Times New Roman" w:cs="Times New Roman"/>
          <w:sz w:val="26"/>
          <w:szCs w:val="26"/>
        </w:rPr>
        <w:t xml:space="preserve"> 3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C.</w:t>
      </w:r>
      <w:r w:rsidRPr="00D11B14">
        <w:rPr>
          <w:rFonts w:ascii="Times New Roman" w:hAnsi="Times New Roman" w:cs="Times New Roman"/>
          <w:sz w:val="26"/>
          <w:szCs w:val="26"/>
        </w:rPr>
        <w:t xml:space="preserve"> 4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D.</w:t>
      </w:r>
      <w:r w:rsidRPr="00D11B14">
        <w:rPr>
          <w:rFonts w:ascii="Times New Roman" w:hAnsi="Times New Roman" w:cs="Times New Roman"/>
          <w:sz w:val="26"/>
          <w:szCs w:val="26"/>
        </w:rPr>
        <w:t xml:space="preserve"> 6</w:t>
      </w:r>
    </w:p>
    <w:p w14:paraId="77C93CDD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Câu 4:</w:t>
      </w:r>
      <w:r w:rsidRPr="00D11B14">
        <w:rPr>
          <w:rFonts w:ascii="Times New Roman" w:hAnsi="Times New Roman" w:cs="Times New Roman"/>
          <w:sz w:val="26"/>
          <w:szCs w:val="26"/>
        </w:rPr>
        <w:t xml:space="preserve"> Tháng 5 cửa hàng bán được bao nhiêu áo?</w:t>
      </w:r>
    </w:p>
    <w:p w14:paraId="7E30E47D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A.</w:t>
      </w:r>
      <w:r w:rsidRPr="00D11B14">
        <w:rPr>
          <w:rFonts w:ascii="Times New Roman" w:hAnsi="Times New Roman" w:cs="Times New Roman"/>
          <w:sz w:val="26"/>
          <w:szCs w:val="26"/>
        </w:rPr>
        <w:t xml:space="preserve"> 36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B.</w:t>
      </w:r>
      <w:r w:rsidRPr="00D11B14">
        <w:rPr>
          <w:rFonts w:ascii="Times New Roman" w:hAnsi="Times New Roman" w:cs="Times New Roman"/>
          <w:sz w:val="26"/>
          <w:szCs w:val="26"/>
        </w:rPr>
        <w:t xml:space="preserve"> 18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C</w:t>
      </w:r>
      <w:r w:rsidRPr="00D11B14">
        <w:rPr>
          <w:rFonts w:ascii="Times New Roman" w:hAnsi="Times New Roman" w:cs="Times New Roman"/>
          <w:sz w:val="26"/>
          <w:szCs w:val="26"/>
        </w:rPr>
        <w:t>. 6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D.</w:t>
      </w:r>
      <w:r w:rsidRPr="00D11B14">
        <w:rPr>
          <w:rFonts w:ascii="Times New Roman" w:hAnsi="Times New Roman" w:cs="Times New Roman"/>
          <w:sz w:val="26"/>
          <w:szCs w:val="26"/>
        </w:rPr>
        <w:t xml:space="preserve"> 12 </w:t>
      </w:r>
    </w:p>
    <w:p w14:paraId="34BA9981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Câu 5:</w:t>
      </w:r>
      <w:r w:rsidRPr="00D11B14">
        <w:rPr>
          <w:rFonts w:ascii="Times New Roman" w:hAnsi="Times New Roman" w:cs="Times New Roman"/>
          <w:sz w:val="26"/>
          <w:szCs w:val="26"/>
        </w:rPr>
        <w:t xml:space="preserve"> Tổng số áo của </w:t>
      </w:r>
      <w:r w:rsidR="00886162">
        <w:rPr>
          <w:rFonts w:ascii="Times New Roman" w:hAnsi="Times New Roman" w:cs="Times New Roman"/>
          <w:sz w:val="26"/>
          <w:szCs w:val="26"/>
        </w:rPr>
        <w:t xml:space="preserve">cửa </w:t>
      </w:r>
      <w:r w:rsidRPr="00D11B14">
        <w:rPr>
          <w:rFonts w:ascii="Times New Roman" w:hAnsi="Times New Roman" w:cs="Times New Roman"/>
          <w:sz w:val="26"/>
          <w:szCs w:val="26"/>
        </w:rPr>
        <w:t>hàng bán được trong cả sáu tháng đầu năm 2021 là bao nhiêu áo?</w:t>
      </w:r>
    </w:p>
    <w:p w14:paraId="759FBAB5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A.</w:t>
      </w:r>
      <w:r w:rsidRPr="00D11B14">
        <w:rPr>
          <w:rFonts w:ascii="Times New Roman" w:hAnsi="Times New Roman" w:cs="Times New Roman"/>
          <w:sz w:val="26"/>
          <w:szCs w:val="26"/>
        </w:rPr>
        <w:t xml:space="preserve"> 324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B.</w:t>
      </w:r>
      <w:r w:rsidRPr="00D11B14">
        <w:rPr>
          <w:rFonts w:ascii="Times New Roman" w:hAnsi="Times New Roman" w:cs="Times New Roman"/>
          <w:sz w:val="26"/>
          <w:szCs w:val="26"/>
        </w:rPr>
        <w:t xml:space="preserve"> 162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C.</w:t>
      </w:r>
      <w:r w:rsidRPr="00D11B14">
        <w:rPr>
          <w:rFonts w:ascii="Times New Roman" w:hAnsi="Times New Roman" w:cs="Times New Roman"/>
          <w:sz w:val="26"/>
          <w:szCs w:val="26"/>
        </w:rPr>
        <w:t xml:space="preserve"> 60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D.</w:t>
      </w:r>
      <w:r w:rsidRPr="00D11B14">
        <w:rPr>
          <w:rFonts w:ascii="Times New Roman" w:hAnsi="Times New Roman" w:cs="Times New Roman"/>
          <w:sz w:val="26"/>
          <w:szCs w:val="26"/>
        </w:rPr>
        <w:t xml:space="preserve"> 27</w:t>
      </w:r>
    </w:p>
    <w:p w14:paraId="0BCAB196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Câu 6:</w:t>
      </w:r>
      <w:r w:rsidRPr="00D11B14">
        <w:rPr>
          <w:rFonts w:ascii="Times New Roman" w:hAnsi="Times New Roman" w:cs="Times New Roman"/>
          <w:sz w:val="26"/>
          <w:szCs w:val="26"/>
        </w:rPr>
        <w:t xml:space="preserve"> Trong tháng 6 cửa hàng đã bán nhiều hơn tháng 5 là bao nhiêu áo?</w:t>
      </w:r>
    </w:p>
    <w:p w14:paraId="7A0B7678" w14:textId="77777777" w:rsidR="00A66A42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</w:rPr>
        <w:t>A.</w:t>
      </w:r>
      <w:r w:rsidRPr="00D11B14">
        <w:rPr>
          <w:rFonts w:ascii="Times New Roman" w:hAnsi="Times New Roman" w:cs="Times New Roman"/>
          <w:sz w:val="26"/>
          <w:szCs w:val="26"/>
        </w:rPr>
        <w:t xml:space="preserve"> 2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B.</w:t>
      </w:r>
      <w:r w:rsidRPr="00D11B14">
        <w:rPr>
          <w:rFonts w:ascii="Times New Roman" w:hAnsi="Times New Roman" w:cs="Times New Roman"/>
          <w:sz w:val="26"/>
          <w:szCs w:val="26"/>
        </w:rPr>
        <w:t xml:space="preserve"> 12 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C.</w:t>
      </w:r>
      <w:r w:rsidRPr="00D11B14">
        <w:rPr>
          <w:rFonts w:ascii="Times New Roman" w:hAnsi="Times New Roman" w:cs="Times New Roman"/>
          <w:sz w:val="26"/>
          <w:szCs w:val="26"/>
        </w:rPr>
        <w:t xml:space="preserve"> 24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D.</w:t>
      </w:r>
      <w:r w:rsidRPr="00D11B14">
        <w:rPr>
          <w:rFonts w:ascii="Times New Roman" w:hAnsi="Times New Roman" w:cs="Times New Roman"/>
          <w:sz w:val="26"/>
          <w:szCs w:val="26"/>
        </w:rPr>
        <w:t xml:space="preserve"> 8</w:t>
      </w:r>
    </w:p>
    <w:p w14:paraId="24CCD587" w14:textId="77777777" w:rsidR="002A2286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7</w:t>
      </w:r>
      <w:r w:rsidR="00A66A42" w:rsidRPr="00D11B14">
        <w:rPr>
          <w:rFonts w:ascii="Times New Roman" w:hAnsi="Times New Roman" w:cs="Times New Roman"/>
          <w:b/>
          <w:sz w:val="26"/>
          <w:szCs w:val="26"/>
        </w:rPr>
        <w:t>:</w:t>
      </w:r>
      <w:r w:rsidRPr="00D11B14">
        <w:rPr>
          <w:rFonts w:ascii="Times New Roman" w:hAnsi="Times New Roman" w:cs="Times New Roman"/>
          <w:bCs/>
          <w:iCs/>
          <w:sz w:val="26"/>
          <w:szCs w:val="26"/>
          <w:lang w:val="fr-FR"/>
        </w:rPr>
        <w:t xml:space="preserve"> Khẳng định nào sau đây là đúng?</w:t>
      </w:r>
    </w:p>
    <w:p w14:paraId="6128604D" w14:textId="77777777" w:rsidR="00A66A42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Cs/>
          <w:sz w:val="26"/>
          <w:szCs w:val="26"/>
          <w:lang w:val="fr-FR"/>
        </w:rPr>
        <w:t>A.</w:t>
      </w:r>
      <w:r w:rsidR="00862671" w:rsidRPr="00D11B1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700" w:dyaOrig="700" w14:anchorId="6260A9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4.5pt" o:ole="">
            <v:imagedata r:id="rId8" o:title=""/>
          </v:shape>
          <o:OLEObject Type="Embed" ProgID="Equation.DSMT4" ShapeID="_x0000_i1025" DrawAspect="Content" ObjectID="_1786454823" r:id="rId9"/>
        </w:object>
      </w:r>
      <w:r w:rsidRPr="00D11B14">
        <w:rPr>
          <w:rFonts w:ascii="Times New Roman" w:hAnsi="Times New Roman" w:cs="Times New Roman"/>
          <w:iCs/>
          <w:sz w:val="26"/>
          <w:szCs w:val="26"/>
        </w:rPr>
        <w:tab/>
      </w:r>
      <w:r w:rsidRPr="00D11B14">
        <w:rPr>
          <w:rFonts w:ascii="Times New Roman" w:hAnsi="Times New Roman" w:cs="Times New Roman"/>
          <w:iCs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B.</w:t>
      </w:r>
      <w:r w:rsidR="001115C3" w:rsidRPr="00D11B14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115C3" w:rsidRPr="00D11B14">
        <w:rPr>
          <w:rFonts w:ascii="Times New Roman" w:hAnsi="Times New Roman" w:cs="Times New Roman"/>
          <w:bCs/>
          <w:position w:val="-26"/>
          <w:sz w:val="26"/>
          <w:szCs w:val="26"/>
        </w:rPr>
        <w:object w:dxaOrig="840" w:dyaOrig="700" w14:anchorId="3155581F">
          <v:shape id="_x0000_i1026" type="#_x0000_t75" style="width:42.75pt;height:34.5pt" o:ole="">
            <v:imagedata r:id="rId10" o:title=""/>
          </v:shape>
          <o:OLEObject Type="Embed" ProgID="Equation.DSMT4" ShapeID="_x0000_i1026" DrawAspect="Content" ObjectID="_1786454824" r:id="rId11"/>
        </w:object>
      </w:r>
      <w:r w:rsidRPr="00D11B14">
        <w:rPr>
          <w:rFonts w:ascii="Times New Roman" w:hAnsi="Times New Roman" w:cs="Times New Roman"/>
          <w:iCs/>
          <w:sz w:val="26"/>
          <w:szCs w:val="26"/>
        </w:rPr>
        <w:tab/>
      </w:r>
      <w:r w:rsidRPr="00D11B14">
        <w:rPr>
          <w:rFonts w:ascii="Times New Roman" w:hAnsi="Times New Roman" w:cs="Times New Roman"/>
          <w:iCs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C.</w:t>
      </w:r>
      <w:r w:rsidR="001115C3" w:rsidRPr="00D11B14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115C3" w:rsidRPr="00D11B14">
        <w:rPr>
          <w:rFonts w:ascii="Times New Roman" w:hAnsi="Times New Roman" w:cs="Times New Roman"/>
          <w:bCs/>
          <w:position w:val="-28"/>
          <w:sz w:val="26"/>
          <w:szCs w:val="26"/>
        </w:rPr>
        <w:object w:dxaOrig="700" w:dyaOrig="720" w14:anchorId="32226532">
          <v:shape id="_x0000_i1027" type="#_x0000_t75" style="width:34.5pt;height:37.5pt" o:ole="">
            <v:imagedata r:id="rId12" o:title=""/>
          </v:shape>
          <o:OLEObject Type="Embed" ProgID="Equation.DSMT4" ShapeID="_x0000_i1027" DrawAspect="Content" ObjectID="_1786454825" r:id="rId13"/>
        </w:object>
      </w:r>
      <w:r w:rsidRPr="00D11B14">
        <w:rPr>
          <w:rFonts w:ascii="Times New Roman" w:hAnsi="Times New Roman" w:cs="Times New Roman"/>
          <w:iCs/>
          <w:sz w:val="26"/>
          <w:szCs w:val="26"/>
        </w:rPr>
        <w:tab/>
      </w:r>
      <w:r w:rsidRPr="00D11B14">
        <w:rPr>
          <w:rFonts w:ascii="Times New Roman" w:hAnsi="Times New Roman" w:cs="Times New Roman"/>
          <w:iCs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>D.</w:t>
      </w:r>
      <w:r w:rsidR="001115C3" w:rsidRPr="00D11B14">
        <w:rPr>
          <w:rFonts w:ascii="Times New Roman" w:hAnsi="Times New Roman" w:cs="Times New Roman"/>
          <w:sz w:val="26"/>
          <w:szCs w:val="26"/>
        </w:rPr>
        <w:t xml:space="preserve"> </w:t>
      </w:r>
      <w:r w:rsidR="001115C3" w:rsidRPr="00D11B14">
        <w:rPr>
          <w:rFonts w:ascii="Times New Roman" w:hAnsi="Times New Roman" w:cs="Times New Roman"/>
          <w:position w:val="-26"/>
          <w:sz w:val="26"/>
          <w:szCs w:val="26"/>
        </w:rPr>
        <w:object w:dxaOrig="840" w:dyaOrig="700" w14:anchorId="6C90F106">
          <v:shape id="_x0000_i1028" type="#_x0000_t75" style="width:42.75pt;height:34.5pt" o:ole="">
            <v:imagedata r:id="rId14" o:title=""/>
          </v:shape>
          <o:OLEObject Type="Embed" ProgID="Equation.DSMT4" ShapeID="_x0000_i1028" DrawAspect="Content" ObjectID="_1786454826" r:id="rId15"/>
        </w:object>
      </w:r>
    </w:p>
    <w:p w14:paraId="65035604" w14:textId="77777777" w:rsidR="002A2286" w:rsidRPr="00D11B14" w:rsidRDefault="00BB32CE" w:rsidP="00BB32CE">
      <w:pPr>
        <w:rPr>
          <w:rFonts w:ascii="Times New Roman" w:hAnsi="Times New Roman" w:cs="Times New Roman"/>
          <w:iCs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8</w:t>
      </w:r>
      <w:r w:rsidR="00A66A42" w:rsidRPr="00D11B14">
        <w:rPr>
          <w:rFonts w:ascii="Times New Roman" w:hAnsi="Times New Roman" w:cs="Times New Roman"/>
          <w:b/>
          <w:sz w:val="26"/>
          <w:szCs w:val="26"/>
        </w:rPr>
        <w:t>:</w:t>
      </w:r>
      <w:r w:rsidRPr="00D11B14">
        <w:rPr>
          <w:rFonts w:ascii="Times New Roman" w:hAnsi="Times New Roman" w:cs="Times New Roman"/>
          <w:sz w:val="26"/>
          <w:szCs w:val="26"/>
        </w:rPr>
        <w:t xml:space="preserve"> </w:t>
      </w:r>
      <w:r w:rsidRPr="00D11B14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So sánh </w:t>
      </w:r>
      <w:r w:rsidR="002A2286" w:rsidRPr="00D11B14">
        <w:rPr>
          <w:rFonts w:ascii="Times New Roman" w:hAnsi="Times New Roman" w:cs="Times New Roman"/>
          <w:iCs/>
          <w:position w:val="-28"/>
          <w:sz w:val="26"/>
          <w:szCs w:val="26"/>
          <w:lang w:val="fr-FR"/>
        </w:rPr>
        <w:object w:dxaOrig="680" w:dyaOrig="720" w14:anchorId="0F7B666C">
          <v:shape id="_x0000_i1029" type="#_x0000_t75" style="width:34.5pt;height:37.5pt" o:ole="">
            <v:imagedata r:id="rId16" o:title=""/>
          </v:shape>
          <o:OLEObject Type="Embed" ProgID="Equation.DSMT4" ShapeID="_x0000_i1029" DrawAspect="Content" ObjectID="_1786454827" r:id="rId17"/>
        </w:object>
      </w:r>
      <w:r w:rsidRPr="00D11B14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và</w:t>
      </w:r>
      <w:r w:rsidR="002A2286" w:rsidRPr="00D11B14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</w:t>
      </w:r>
      <w:r w:rsidR="002A2286" w:rsidRPr="00D11B14">
        <w:rPr>
          <w:rFonts w:ascii="Times New Roman" w:hAnsi="Times New Roman" w:cs="Times New Roman"/>
          <w:iCs/>
          <w:position w:val="-28"/>
          <w:sz w:val="26"/>
          <w:szCs w:val="26"/>
          <w:lang w:val="fr-FR"/>
        </w:rPr>
        <w:object w:dxaOrig="639" w:dyaOrig="720" w14:anchorId="0C14FECD">
          <v:shape id="_x0000_i1030" type="#_x0000_t75" style="width:32.25pt;height:37.5pt" o:ole="">
            <v:imagedata r:id="rId18" o:title=""/>
          </v:shape>
          <o:OLEObject Type="Embed" ProgID="Equation.DSMT4" ShapeID="_x0000_i1030" DrawAspect="Content" ObjectID="_1786454828" r:id="rId19"/>
        </w:object>
      </w:r>
      <w:r w:rsidRPr="00D11B14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</w:t>
      </w:r>
    </w:p>
    <w:p w14:paraId="4C07D4CF" w14:textId="77777777" w:rsidR="00A66A42" w:rsidRPr="00D11B14" w:rsidRDefault="00BB32CE" w:rsidP="00BB32CE">
      <w:pPr>
        <w:rPr>
          <w:rFonts w:ascii="Times New Roman" w:hAnsi="Times New Roman" w:cs="Times New Roman"/>
          <w:iCs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a&gt;b</m:t>
        </m:r>
      </m:oMath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a≥b</m:t>
        </m:r>
      </m:oMath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a&lt;b</m:t>
        </m:r>
      </m:oMath>
      <w:r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ab/>
        <w:t>D.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a=b</m:t>
        </m:r>
      </m:oMath>
    </w:p>
    <w:p w14:paraId="637BDE9E" w14:textId="77777777" w:rsidR="00BB32CE" w:rsidRPr="00D11B14" w:rsidRDefault="002A2286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1C7FAF7A" wp14:editId="697BAD37">
            <wp:simplePos x="0" y="0"/>
            <wp:positionH relativeFrom="column">
              <wp:posOffset>4308996</wp:posOffset>
            </wp:positionH>
            <wp:positionV relativeFrom="paragraph">
              <wp:posOffset>53340</wp:posOffset>
            </wp:positionV>
            <wp:extent cx="1762760" cy="1079500"/>
            <wp:effectExtent l="0" t="0" r="0" b="635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69938" name="Picture 8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76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32CE" w:rsidRPr="00D11B14">
        <w:rPr>
          <w:rFonts w:ascii="Times New Roman" w:hAnsi="Times New Roman" w:cs="Times New Roman"/>
          <w:b/>
          <w:sz w:val="26"/>
          <w:szCs w:val="26"/>
        </w:rPr>
        <w:t>Câu 9:</w:t>
      </w:r>
      <w:r w:rsidR="00BB32CE" w:rsidRPr="00D11B14">
        <w:rPr>
          <w:rFonts w:ascii="Times New Roman" w:hAnsi="Times New Roman" w:cs="Times New Roman"/>
          <w:sz w:val="26"/>
          <w:szCs w:val="26"/>
        </w:rPr>
        <w:t xml:space="preserve"> Cho hình vẽ</w:t>
      </w:r>
      <w:r w:rsidR="008667F8">
        <w:rPr>
          <w:rFonts w:ascii="Times New Roman" w:hAnsi="Times New Roman" w:cs="Times New Roman"/>
          <w:sz w:val="26"/>
          <w:szCs w:val="26"/>
        </w:rPr>
        <w:t xml:space="preserve"> bên.</w:t>
      </w:r>
    </w:p>
    <w:p w14:paraId="22182FF0" w14:textId="77777777" w:rsidR="002A2286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Kết luận nào đúng?</w:t>
      </w:r>
      <w:r w:rsidR="002A2286" w:rsidRPr="00D11B1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4F3CA2E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 xml:space="preserve">A. Điểm D là giao điểm của đường thẳng </w:t>
      </w:r>
      <w:r w:rsidRPr="00D11B14">
        <w:rPr>
          <w:rFonts w:ascii="Times New Roman" w:hAnsi="Times New Roman" w:cs="Times New Roman"/>
          <w:i/>
          <w:sz w:val="26"/>
          <w:szCs w:val="26"/>
        </w:rPr>
        <w:t>x</w:t>
      </w:r>
      <w:r w:rsidRPr="00D11B14">
        <w:rPr>
          <w:rFonts w:ascii="Times New Roman" w:hAnsi="Times New Roman" w:cs="Times New Roman"/>
          <w:sz w:val="26"/>
          <w:szCs w:val="26"/>
        </w:rPr>
        <w:t xml:space="preserve"> và đường thẳng</w:t>
      </w:r>
      <w:r w:rsidRPr="00D11B14">
        <w:rPr>
          <w:rFonts w:ascii="Times New Roman" w:hAnsi="Times New Roman" w:cs="Times New Roman"/>
          <w:i/>
          <w:sz w:val="26"/>
          <w:szCs w:val="26"/>
        </w:rPr>
        <w:t xml:space="preserve"> y</w:t>
      </w:r>
    </w:p>
    <w:p w14:paraId="679FFED5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 xml:space="preserve">B. Điểm B là giao điểm của đường thẳng </w:t>
      </w:r>
      <w:r w:rsidRPr="00D11B14">
        <w:rPr>
          <w:rFonts w:ascii="Times New Roman" w:hAnsi="Times New Roman" w:cs="Times New Roman"/>
          <w:i/>
          <w:sz w:val="26"/>
          <w:szCs w:val="26"/>
        </w:rPr>
        <w:t>d</w:t>
      </w:r>
      <w:r w:rsidRPr="00D11B14">
        <w:rPr>
          <w:rFonts w:ascii="Times New Roman" w:hAnsi="Times New Roman" w:cs="Times New Roman"/>
          <w:sz w:val="26"/>
          <w:szCs w:val="26"/>
        </w:rPr>
        <w:t xml:space="preserve"> và đường thẳng</w:t>
      </w:r>
      <w:r w:rsidRPr="00D11B14">
        <w:rPr>
          <w:rFonts w:ascii="Times New Roman" w:hAnsi="Times New Roman" w:cs="Times New Roman"/>
          <w:i/>
          <w:sz w:val="26"/>
          <w:szCs w:val="26"/>
        </w:rPr>
        <w:t xml:space="preserve"> x</w:t>
      </w:r>
    </w:p>
    <w:p w14:paraId="00000D18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 xml:space="preserve">C. Điểm D là giao điểm của đường thẳng </w:t>
      </w:r>
      <w:r w:rsidRPr="00D11B14">
        <w:rPr>
          <w:rFonts w:ascii="Times New Roman" w:hAnsi="Times New Roman" w:cs="Times New Roman"/>
          <w:i/>
          <w:sz w:val="26"/>
          <w:szCs w:val="26"/>
        </w:rPr>
        <w:t>d</w:t>
      </w:r>
      <w:r w:rsidRPr="00D11B14">
        <w:rPr>
          <w:rFonts w:ascii="Times New Roman" w:hAnsi="Times New Roman" w:cs="Times New Roman"/>
          <w:sz w:val="26"/>
          <w:szCs w:val="26"/>
        </w:rPr>
        <w:t xml:space="preserve"> và đường thẳng</w:t>
      </w:r>
      <w:r w:rsidRPr="00D11B14">
        <w:rPr>
          <w:rFonts w:ascii="Times New Roman" w:hAnsi="Times New Roman" w:cs="Times New Roman"/>
          <w:i/>
          <w:sz w:val="26"/>
          <w:szCs w:val="26"/>
        </w:rPr>
        <w:t xml:space="preserve"> x</w:t>
      </w:r>
    </w:p>
    <w:p w14:paraId="1D0311C9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D. . Điểm B là giao điểm của đường thẳng x và đường thẳng</w:t>
      </w:r>
      <w:r w:rsidRPr="00D11B14">
        <w:rPr>
          <w:rFonts w:ascii="Times New Roman" w:hAnsi="Times New Roman" w:cs="Times New Roman"/>
          <w:i/>
          <w:sz w:val="26"/>
          <w:szCs w:val="26"/>
        </w:rPr>
        <w:t xml:space="preserve"> y</w:t>
      </w:r>
    </w:p>
    <w:p w14:paraId="19CE0B1D" w14:textId="77777777" w:rsidR="00BB32CE" w:rsidRPr="00D11B14" w:rsidRDefault="002A2286" w:rsidP="00BB32CE">
      <w:pPr>
        <w:rPr>
          <w:rFonts w:ascii="Times New Roman" w:hAnsi="Times New Roman" w:cs="Times New Roman"/>
          <w:bCs/>
          <w:sz w:val="26"/>
          <w:szCs w:val="26"/>
        </w:rPr>
      </w:pP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48B10546" wp14:editId="4A2436A8">
            <wp:simplePos x="0" y="0"/>
            <wp:positionH relativeFrom="column">
              <wp:posOffset>2933065</wp:posOffset>
            </wp:positionH>
            <wp:positionV relativeFrom="paragraph">
              <wp:posOffset>277495</wp:posOffset>
            </wp:positionV>
            <wp:extent cx="1428750" cy="222250"/>
            <wp:effectExtent l="0" t="0" r="0" b="6350"/>
            <wp:wrapThrough wrapText="bothSides">
              <wp:wrapPolygon edited="0">
                <wp:start x="2304" y="0"/>
                <wp:lineTo x="1728" y="20366"/>
                <wp:lineTo x="4032" y="20366"/>
                <wp:lineTo x="14400" y="16663"/>
                <wp:lineTo x="21024" y="11109"/>
                <wp:lineTo x="20736" y="0"/>
                <wp:lineTo x="2304" y="0"/>
              </wp:wrapPolygon>
            </wp:wrapThrough>
            <wp:docPr id="5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56" b="29674"/>
                    <a:stretch/>
                  </pic:blipFill>
                  <pic:spPr bwMode="auto">
                    <a:xfrm>
                      <a:off x="0" y="0"/>
                      <a:ext cx="14287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B32CE" w:rsidRPr="00D11B14">
        <w:rPr>
          <w:rFonts w:ascii="Times New Roman" w:hAnsi="Times New Roman" w:cs="Times New Roman"/>
          <w:b/>
          <w:sz w:val="26"/>
          <w:szCs w:val="26"/>
        </w:rPr>
        <w:t>Câu 10:</w:t>
      </w:r>
      <w:r w:rsidR="00BB32CE" w:rsidRPr="00D11B14">
        <w:rPr>
          <w:rFonts w:ascii="Times New Roman" w:hAnsi="Times New Roman" w:cs="Times New Roman"/>
          <w:sz w:val="26"/>
          <w:szCs w:val="26"/>
        </w:rPr>
        <w:t xml:space="preserve"> </w:t>
      </w:r>
      <w:r w:rsidR="00BB32CE" w:rsidRPr="00D11B14">
        <w:rPr>
          <w:rFonts w:ascii="Times New Roman" w:hAnsi="Times New Roman" w:cs="Times New Roman"/>
          <w:bCs/>
          <w:sz w:val="26"/>
          <w:szCs w:val="26"/>
        </w:rPr>
        <w:t xml:space="preserve">Hình vẽ nào là đoạn thẳng </w:t>
      </w:r>
      <w:r w:rsidR="00BB32CE" w:rsidRPr="00D11B14">
        <w:rPr>
          <w:rFonts w:ascii="Times New Roman" w:hAnsi="Times New Roman" w:cs="Times New Roman"/>
          <w:bCs/>
          <w:i/>
          <w:iCs/>
          <w:sz w:val="26"/>
          <w:szCs w:val="26"/>
        </w:rPr>
        <w:t>AB</w:t>
      </w:r>
      <w:r w:rsidR="00BB32CE" w:rsidRPr="00D11B14">
        <w:rPr>
          <w:rFonts w:ascii="Times New Roman" w:hAnsi="Times New Roman" w:cs="Times New Roman"/>
          <w:bCs/>
          <w:sz w:val="26"/>
          <w:szCs w:val="26"/>
        </w:rPr>
        <w:t>?</w:t>
      </w:r>
    </w:p>
    <w:p w14:paraId="108D168E" w14:textId="77777777" w:rsidR="00BB32CE" w:rsidRPr="00D11B14" w:rsidRDefault="00BB32CE" w:rsidP="00BB32CE">
      <w:pPr>
        <w:rPr>
          <w:rFonts w:ascii="Times New Roman" w:hAnsi="Times New Roman" w:cs="Times New Roman"/>
          <w:bCs/>
          <w:sz w:val="26"/>
          <w:szCs w:val="26"/>
        </w:rPr>
      </w:pP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6A5197E8" wp14:editId="573D870E">
            <wp:simplePos x="0" y="0"/>
            <wp:positionH relativeFrom="column">
              <wp:posOffset>356870</wp:posOffset>
            </wp:positionH>
            <wp:positionV relativeFrom="paragraph">
              <wp:posOffset>10795</wp:posOffset>
            </wp:positionV>
            <wp:extent cx="1684655" cy="240665"/>
            <wp:effectExtent l="0" t="0" r="0" b="0"/>
            <wp:wrapThrough wrapText="bothSides">
              <wp:wrapPolygon edited="0">
                <wp:start x="977" y="0"/>
                <wp:lineTo x="489" y="15388"/>
                <wp:lineTo x="17098" y="15388"/>
                <wp:lineTo x="17098" y="0"/>
                <wp:lineTo x="977" y="0"/>
              </wp:wrapPolygon>
            </wp:wrapThrough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43" b="76419"/>
                    <a:stretch/>
                  </pic:blipFill>
                  <pic:spPr bwMode="auto">
                    <a:xfrm>
                      <a:off x="0" y="0"/>
                      <a:ext cx="1684655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D11B14">
        <w:rPr>
          <w:rFonts w:ascii="Times New Roman" w:hAnsi="Times New Roman" w:cs="Times New Roman"/>
          <w:sz w:val="26"/>
          <w:szCs w:val="26"/>
        </w:rPr>
        <w:t>A.</w:t>
      </w:r>
      <w:r w:rsidR="002A2286" w:rsidRPr="00D11B14">
        <w:rPr>
          <w:rFonts w:ascii="Times New Roman" w:hAnsi="Times New Roman" w:cs="Times New Roman"/>
          <w:bCs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bCs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bCs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>B.</w:t>
      </w:r>
    </w:p>
    <w:p w14:paraId="0FA6EFD9" w14:textId="77777777" w:rsidR="00BB32CE" w:rsidRPr="00D11B14" w:rsidRDefault="002A2286" w:rsidP="00BB32CE">
      <w:pPr>
        <w:rPr>
          <w:rFonts w:ascii="Times New Roman" w:hAnsi="Times New Roman" w:cs="Times New Roman"/>
          <w:bCs/>
          <w:sz w:val="26"/>
          <w:szCs w:val="26"/>
        </w:rPr>
      </w:pP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6E7313E0" wp14:editId="4FCE78E0">
            <wp:simplePos x="0" y="0"/>
            <wp:positionH relativeFrom="column">
              <wp:posOffset>3122295</wp:posOffset>
            </wp:positionH>
            <wp:positionV relativeFrom="paragraph">
              <wp:posOffset>4445</wp:posOffset>
            </wp:positionV>
            <wp:extent cx="1348105" cy="274955"/>
            <wp:effectExtent l="0" t="0" r="0" b="0"/>
            <wp:wrapThrough wrapText="bothSides">
              <wp:wrapPolygon edited="0">
                <wp:start x="12820" y="0"/>
                <wp:lineTo x="0" y="1497"/>
                <wp:lineTo x="0" y="7483"/>
                <wp:lineTo x="4578" y="17958"/>
                <wp:lineTo x="7020" y="17958"/>
                <wp:lineTo x="20145" y="13469"/>
                <wp:lineTo x="20756" y="1497"/>
                <wp:lineTo x="14041" y="0"/>
                <wp:lineTo x="12820" y="0"/>
              </wp:wrapPolygon>
            </wp:wrapThrough>
            <wp:docPr id="6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71" t="73031" b="4562"/>
                    <a:stretch/>
                  </pic:blipFill>
                  <pic:spPr bwMode="auto">
                    <a:xfrm>
                      <a:off x="0" y="0"/>
                      <a:ext cx="1348105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3F0016FF" wp14:editId="017F0484">
            <wp:simplePos x="0" y="0"/>
            <wp:positionH relativeFrom="column">
              <wp:posOffset>335280</wp:posOffset>
            </wp:positionH>
            <wp:positionV relativeFrom="paragraph">
              <wp:posOffset>-635</wp:posOffset>
            </wp:positionV>
            <wp:extent cx="1599565" cy="272415"/>
            <wp:effectExtent l="0" t="0" r="0" b="0"/>
            <wp:wrapThrough wrapText="bothSides">
              <wp:wrapPolygon edited="0">
                <wp:start x="13891" y="0"/>
                <wp:lineTo x="514" y="3021"/>
                <wp:lineTo x="514" y="13594"/>
                <wp:lineTo x="13634" y="19636"/>
                <wp:lineTo x="15692" y="19636"/>
                <wp:lineTo x="20322" y="6042"/>
                <wp:lineTo x="20322" y="3021"/>
                <wp:lineTo x="15435" y="0"/>
                <wp:lineTo x="13891" y="0"/>
              </wp:wrapPolygon>
            </wp:wrapThrough>
            <wp:docPr id="7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357" b="52403"/>
                    <a:stretch/>
                  </pic:blipFill>
                  <pic:spPr bwMode="auto">
                    <a:xfrm>
                      <a:off x="0" y="0"/>
                      <a:ext cx="1599565" cy="27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32CE" w:rsidRPr="00D11B14">
        <w:rPr>
          <w:rFonts w:ascii="Times New Roman" w:hAnsi="Times New Roman" w:cs="Times New Roman"/>
          <w:sz w:val="26"/>
          <w:szCs w:val="26"/>
        </w:rPr>
        <w:t>C.</w:t>
      </w:r>
      <w:r w:rsidRPr="00D11B14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D11B14">
        <w:rPr>
          <w:rFonts w:ascii="Times New Roman" w:hAnsi="Times New Roman" w:cs="Times New Roman"/>
          <w:bCs/>
          <w:sz w:val="26"/>
          <w:szCs w:val="26"/>
        </w:rPr>
        <w:tab/>
      </w:r>
      <w:r w:rsidRPr="00D11B14">
        <w:rPr>
          <w:rFonts w:ascii="Times New Roman" w:hAnsi="Times New Roman" w:cs="Times New Roman"/>
          <w:bCs/>
          <w:sz w:val="26"/>
          <w:szCs w:val="26"/>
        </w:rPr>
        <w:tab/>
      </w:r>
      <w:r w:rsidR="00BB32CE" w:rsidRPr="00D11B14">
        <w:rPr>
          <w:rFonts w:ascii="Times New Roman" w:hAnsi="Times New Roman" w:cs="Times New Roman"/>
          <w:sz w:val="26"/>
          <w:szCs w:val="26"/>
        </w:rPr>
        <w:t>D.</w:t>
      </w:r>
    </w:p>
    <w:p w14:paraId="124C1C65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</w:p>
    <w:p w14:paraId="0CEA09E3" w14:textId="77777777" w:rsidR="002A2286" w:rsidRPr="00D11B14" w:rsidRDefault="002A2286" w:rsidP="00BB32CE">
      <w:pPr>
        <w:rPr>
          <w:rFonts w:ascii="Times New Roman" w:hAnsi="Times New Roman" w:cs="Times New Roman"/>
          <w:b/>
          <w:sz w:val="26"/>
          <w:szCs w:val="26"/>
        </w:rPr>
      </w:pPr>
    </w:p>
    <w:p w14:paraId="098A0FFA" w14:textId="77777777" w:rsidR="002A2286" w:rsidRPr="00D11B14" w:rsidRDefault="002A2286" w:rsidP="00BB32CE">
      <w:pPr>
        <w:rPr>
          <w:rFonts w:ascii="Times New Roman" w:hAnsi="Times New Roman" w:cs="Times New Roman"/>
          <w:b/>
          <w:sz w:val="26"/>
          <w:szCs w:val="26"/>
        </w:rPr>
      </w:pPr>
    </w:p>
    <w:p w14:paraId="10939A61" w14:textId="77777777" w:rsidR="002A2286" w:rsidRPr="00D11B14" w:rsidRDefault="002A2286" w:rsidP="00BB32CE">
      <w:pPr>
        <w:rPr>
          <w:rFonts w:ascii="Times New Roman" w:hAnsi="Times New Roman" w:cs="Times New Roman"/>
          <w:b/>
          <w:sz w:val="26"/>
          <w:szCs w:val="26"/>
        </w:rPr>
      </w:pPr>
    </w:p>
    <w:p w14:paraId="09962354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11:</w:t>
      </w:r>
      <w:r w:rsidRPr="00D11B14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D11B14">
        <w:rPr>
          <w:rFonts w:ascii="Times New Roman" w:hAnsi="Times New Roman" w:cs="Times New Roman"/>
          <w:sz w:val="26"/>
          <w:szCs w:val="26"/>
        </w:rPr>
        <w:t>Cho hình vẽ sau</w:t>
      </w:r>
    </w:p>
    <w:p w14:paraId="5FD607CF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0DCE132" wp14:editId="34B7F935">
            <wp:extent cx="3598241" cy="1440000"/>
            <wp:effectExtent l="0" t="0" r="0" b="0"/>
            <wp:docPr id="632547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529074" name="Picture 8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8241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6762E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Kết luận nào sau đây đúng?</w:t>
      </w:r>
    </w:p>
    <w:p w14:paraId="7A207E5A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A. AB &gt; CD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>B. AB &lt; CD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>C. AB ≠ CD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>D. AB = CD</w:t>
      </w:r>
    </w:p>
    <w:p w14:paraId="4B9C3303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Câu 12:</w:t>
      </w:r>
      <w:r w:rsidRPr="00D11B14">
        <w:rPr>
          <w:rFonts w:ascii="Times New Roman" w:hAnsi="Times New Roman" w:cs="Times New Roman"/>
          <w:sz w:val="26"/>
          <w:szCs w:val="26"/>
        </w:rPr>
        <w:t xml:space="preserve"> Cho hình vẽ bên dưới</w:t>
      </w:r>
    </w:p>
    <w:p w14:paraId="425DDEB8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0E03484" wp14:editId="044B775F">
            <wp:extent cx="2578457" cy="720000"/>
            <wp:effectExtent l="0" t="0" r="0" b="4445"/>
            <wp:docPr id="8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092264" name="Picture 3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457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61083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Độ dài đoạn thẳng MN là bao nhiêu?</w:t>
      </w:r>
    </w:p>
    <w:p w14:paraId="03243900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A. 4cm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>B. 6cm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>C. 5cm</w:t>
      </w:r>
      <w:r w:rsidRPr="00D11B14">
        <w:rPr>
          <w:rFonts w:ascii="Times New Roman" w:hAnsi="Times New Roman" w:cs="Times New Roman"/>
          <w:sz w:val="26"/>
          <w:szCs w:val="26"/>
        </w:rPr>
        <w:tab/>
      </w:r>
      <w:r w:rsidR="002A2286" w:rsidRPr="00D11B14">
        <w:rPr>
          <w:rFonts w:ascii="Times New Roman" w:hAnsi="Times New Roman" w:cs="Times New Roman"/>
          <w:sz w:val="26"/>
          <w:szCs w:val="26"/>
        </w:rPr>
        <w:tab/>
      </w:r>
      <w:r w:rsidRPr="00D11B14">
        <w:rPr>
          <w:rFonts w:ascii="Times New Roman" w:hAnsi="Times New Roman" w:cs="Times New Roman"/>
          <w:sz w:val="26"/>
          <w:szCs w:val="26"/>
        </w:rPr>
        <w:t>D. 3cm</w:t>
      </w:r>
    </w:p>
    <w:p w14:paraId="1FAB6C73" w14:textId="77777777" w:rsidR="00FB20CA" w:rsidRPr="00D11B14" w:rsidRDefault="00FB20CA" w:rsidP="00FB20CA">
      <w:pPr>
        <w:spacing w:after="240" w:line="240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  <w:lang w:val="vi-VN"/>
        </w:rPr>
        <w:t>Phần 2</w:t>
      </w:r>
      <w:r w:rsidRPr="00D11B14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D11B14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Tự luận (7 điểm)</w:t>
      </w:r>
    </w:p>
    <w:p w14:paraId="0E6C3B25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1.</w:t>
      </w:r>
      <w:r w:rsidRPr="00D11B14">
        <w:rPr>
          <w:rFonts w:ascii="Times New Roman" w:hAnsi="Times New Roman" w:cs="Times New Roman"/>
          <w:sz w:val="26"/>
          <w:szCs w:val="26"/>
        </w:rPr>
        <w:t xml:space="preserve"> (1,0 điể</w:t>
      </w:r>
      <w:r w:rsidR="00FB20CA" w:rsidRPr="00D11B14">
        <w:rPr>
          <w:rFonts w:ascii="Times New Roman" w:hAnsi="Times New Roman" w:cs="Times New Roman"/>
          <w:sz w:val="26"/>
          <w:szCs w:val="26"/>
        </w:rPr>
        <w:t>m)</w:t>
      </w:r>
      <w:r w:rsidRPr="00D11B14">
        <w:rPr>
          <w:rFonts w:ascii="Times New Roman" w:hAnsi="Times New Roman" w:cs="Times New Roman"/>
          <w:sz w:val="26"/>
          <w:szCs w:val="26"/>
        </w:rPr>
        <w:t xml:space="preserve"> Một hệ thống siêu thị thống kê lượng thịt lợn bán được trong bốn tháng đầu năm 2020 ở biểu đồ trong Hình 4.</w:t>
      </w:r>
    </w:p>
    <w:p w14:paraId="6925A9DE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E2F3750" wp14:editId="5469D84F">
            <wp:extent cx="2705100" cy="1905000"/>
            <wp:effectExtent l="0" t="0" r="0" b="0"/>
            <wp:docPr id="3" name="Picture 3" descr="Một hệ thống siêu thị thống kê lượng thịt lợn bán được trong bốn tháng đầ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ột hệ thống siêu thị thống kê lượng thịt lợn bán được trong bốn tháng đầu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2A906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a) Tháng nào hệ thống siêu thị bán được nhiều thịt lợn nhất ?</w:t>
      </w:r>
    </w:p>
    <w:p w14:paraId="4C4B434A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b) Tính tỉ số của lượng thịt lợn bán ra trong tháng 1 và tổng lượng thịt lợn bán ra trong cả bốn tháng.</w:t>
      </w:r>
    </w:p>
    <w:p w14:paraId="7E614E3D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2.</w:t>
      </w:r>
      <w:r w:rsidRPr="00D11B14">
        <w:rPr>
          <w:rFonts w:ascii="Times New Roman" w:hAnsi="Times New Roman" w:cs="Times New Roman"/>
          <w:sz w:val="26"/>
          <w:szCs w:val="26"/>
        </w:rPr>
        <w:t xml:space="preserve"> (1,0 điểm) </w:t>
      </w:r>
      <w:r w:rsidRPr="00D11B14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11B14">
        <w:rPr>
          <w:rFonts w:ascii="Times New Roman" w:hAnsi="Times New Roman" w:cs="Times New Roman"/>
          <w:sz w:val="26"/>
          <w:szCs w:val="26"/>
        </w:rPr>
        <w:t>Gieo một con xúc sắc 6 mặt 50 lần ta được kết quả như sau:</w:t>
      </w:r>
    </w:p>
    <w:p w14:paraId="76036AA0" w14:textId="77777777" w:rsidR="002A2286" w:rsidRPr="00D11B14" w:rsidRDefault="002A2286" w:rsidP="00BB32CE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8812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22"/>
        <w:gridCol w:w="1350"/>
        <w:gridCol w:w="1260"/>
        <w:gridCol w:w="1260"/>
        <w:gridCol w:w="1170"/>
        <w:gridCol w:w="1170"/>
        <w:gridCol w:w="1080"/>
      </w:tblGrid>
      <w:tr w:rsidR="00BB32CE" w:rsidRPr="00D11B14" w14:paraId="75245F5A" w14:textId="77777777" w:rsidTr="002A2286">
        <w:trPr>
          <w:jc w:val="center"/>
        </w:trPr>
        <w:tc>
          <w:tcPr>
            <w:tcW w:w="15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0" w:type="dxa"/>
              <w:bottom w:w="75" w:type="dxa"/>
              <w:right w:w="75" w:type="dxa"/>
            </w:tcMar>
            <w:vAlign w:val="center"/>
            <w:hideMark/>
          </w:tcPr>
          <w:p w14:paraId="7C1E6EB0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Mặt</w:t>
            </w:r>
          </w:p>
        </w:tc>
        <w:tc>
          <w:tcPr>
            <w:tcW w:w="13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36894BCD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1 chấm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4C2DC6AC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2 chấm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132B8E1A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3 chấm</w:t>
            </w:r>
          </w:p>
        </w:tc>
        <w:tc>
          <w:tcPr>
            <w:tcW w:w="1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08F73837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4 chấm</w:t>
            </w:r>
          </w:p>
        </w:tc>
        <w:tc>
          <w:tcPr>
            <w:tcW w:w="1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0F345560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5 chấm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0" w:type="dxa"/>
            </w:tcMar>
            <w:vAlign w:val="center"/>
            <w:hideMark/>
          </w:tcPr>
          <w:p w14:paraId="65BBEA9C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6 chấm</w:t>
            </w:r>
          </w:p>
        </w:tc>
      </w:tr>
      <w:tr w:rsidR="00BB32CE" w:rsidRPr="00D11B14" w14:paraId="528CD33C" w14:textId="77777777" w:rsidTr="002A2286">
        <w:trPr>
          <w:jc w:val="center"/>
        </w:trPr>
        <w:tc>
          <w:tcPr>
            <w:tcW w:w="15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0" w:type="dxa"/>
              <w:bottom w:w="75" w:type="dxa"/>
              <w:right w:w="75" w:type="dxa"/>
            </w:tcMar>
            <w:vAlign w:val="center"/>
            <w:hideMark/>
          </w:tcPr>
          <w:p w14:paraId="0F6AE321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Số lần</w:t>
            </w:r>
          </w:p>
        </w:tc>
        <w:tc>
          <w:tcPr>
            <w:tcW w:w="13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12981DF7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70C25050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6990071E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556E060E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78EB2019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0" w:type="dxa"/>
            </w:tcMar>
            <w:vAlign w:val="center"/>
            <w:hideMark/>
          </w:tcPr>
          <w:p w14:paraId="6F3B5731" w14:textId="77777777" w:rsidR="00BB32CE" w:rsidRPr="00D11B14" w:rsidRDefault="00BB32CE" w:rsidP="002A228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</w:tbl>
    <w:p w14:paraId="7F9075F1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sz w:val="26"/>
          <w:szCs w:val="26"/>
        </w:rPr>
        <w:t>Tính xác suất thực nghiệm xuất hiện mặt có số chấm nhỏ hơn 3.</w:t>
      </w:r>
    </w:p>
    <w:p w14:paraId="640993E3" w14:textId="77777777" w:rsidR="00BB32CE" w:rsidRPr="00D11B14" w:rsidRDefault="00BB32CE" w:rsidP="00BB32CE">
      <w:pPr>
        <w:rPr>
          <w:rFonts w:ascii="Times New Roman" w:hAnsi="Times New Roman" w:cs="Times New Roman"/>
          <w:bCs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3.</w:t>
      </w:r>
      <w:r w:rsidRPr="00D11B14">
        <w:rPr>
          <w:rFonts w:ascii="Times New Roman" w:hAnsi="Times New Roman" w:cs="Times New Roman"/>
          <w:sz w:val="26"/>
          <w:szCs w:val="26"/>
        </w:rPr>
        <w:t xml:space="preserve"> (1,0 điểm) </w:t>
      </w:r>
      <w:r w:rsidRPr="00D11B14">
        <w:rPr>
          <w:rFonts w:ascii="Times New Roman" w:hAnsi="Times New Roman" w:cs="Times New Roman"/>
          <w:bCs/>
          <w:sz w:val="26"/>
          <w:szCs w:val="26"/>
        </w:rPr>
        <w:t xml:space="preserve">So sánh các cặp phân số sau:  </w:t>
      </w:r>
      <w:r w:rsidR="00AE1510" w:rsidRPr="00D11B14">
        <w:rPr>
          <w:rFonts w:ascii="Times New Roman" w:hAnsi="Times New Roman" w:cs="Times New Roman"/>
          <w:bCs/>
          <w:position w:val="-28"/>
          <w:sz w:val="26"/>
          <w:szCs w:val="26"/>
        </w:rPr>
        <w:object w:dxaOrig="540" w:dyaOrig="720" w14:anchorId="7B9C2191">
          <v:shape id="_x0000_i1031" type="#_x0000_t75" style="width:27pt;height:37.5pt" o:ole="">
            <v:imagedata r:id="rId25" o:title=""/>
          </v:shape>
          <o:OLEObject Type="Embed" ProgID="Equation.DSMT4" ShapeID="_x0000_i1031" DrawAspect="Content" ObjectID="_1786454829" r:id="rId26"/>
        </w:object>
      </w:r>
      <w:r w:rsidRPr="00D11B14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Pr="00D11B14">
        <w:rPr>
          <w:rFonts w:ascii="Times New Roman" w:hAnsi="Times New Roman" w:cs="Times New Roman"/>
          <w:sz w:val="26"/>
          <w:szCs w:val="26"/>
        </w:rPr>
        <w:t xml:space="preserve"> và</w:t>
      </w:r>
      <w:r w:rsidR="00AE1510" w:rsidRPr="00D11B14">
        <w:rPr>
          <w:rFonts w:ascii="Times New Roman" w:hAnsi="Times New Roman" w:cs="Times New Roman"/>
          <w:sz w:val="26"/>
          <w:szCs w:val="26"/>
        </w:rPr>
        <w:t xml:space="preserve"> </w:t>
      </w:r>
      <w:r w:rsidR="00AE1510" w:rsidRPr="00D11B14">
        <w:rPr>
          <w:rFonts w:ascii="Times New Roman" w:hAnsi="Times New Roman" w:cs="Times New Roman"/>
          <w:position w:val="-28"/>
          <w:sz w:val="26"/>
          <w:szCs w:val="26"/>
        </w:rPr>
        <w:object w:dxaOrig="540" w:dyaOrig="720" w14:anchorId="2FC0B3D5">
          <v:shape id="_x0000_i1032" type="#_x0000_t75" style="width:27pt;height:37.5pt" o:ole="">
            <v:imagedata r:id="rId27" o:title=""/>
          </v:shape>
          <o:OLEObject Type="Embed" ProgID="Equation.DSMT4" ShapeID="_x0000_i1032" DrawAspect="Content" ObjectID="_1786454830" r:id="rId28"/>
        </w:object>
      </w:r>
      <w:r w:rsidRPr="00D11B14">
        <w:rPr>
          <w:rFonts w:ascii="Times New Roman" w:hAnsi="Times New Roman" w:cs="Times New Roman"/>
          <w:sz w:val="26"/>
          <w:szCs w:val="26"/>
        </w:rPr>
        <w:t xml:space="preserve"> </w:t>
      </w:r>
      <w:r w:rsidRPr="00D11B14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D11B14">
        <w:rPr>
          <w:rFonts w:ascii="Times New Roman" w:hAnsi="Times New Roman" w:cs="Times New Roman"/>
          <w:bCs/>
          <w:sz w:val="26"/>
          <w:szCs w:val="26"/>
        </w:rPr>
        <w:tab/>
      </w:r>
    </w:p>
    <w:p w14:paraId="5E7B56B0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4.</w:t>
      </w:r>
      <w:r w:rsidRPr="00D11B14">
        <w:rPr>
          <w:rFonts w:ascii="Times New Roman" w:hAnsi="Times New Roman" w:cs="Times New Roman"/>
          <w:sz w:val="26"/>
          <w:szCs w:val="26"/>
        </w:rPr>
        <w:t xml:space="preserve"> (1,0 điểm) </w:t>
      </w:r>
      <w:r w:rsidRPr="00D11B14">
        <w:rPr>
          <w:rFonts w:ascii="Times New Roman" w:hAnsi="Times New Roman" w:cs="Times New Roman"/>
          <w:sz w:val="26"/>
          <w:szCs w:val="26"/>
          <w:lang w:val="nl-NL"/>
        </w:rPr>
        <w:t>Tính nhanh:</w:t>
      </w:r>
      <w:r w:rsidR="00AE1510" w:rsidRPr="00D11B14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7E108C" w:rsidRPr="00D11B14">
        <w:rPr>
          <w:rFonts w:ascii="Times New Roman" w:hAnsi="Times New Roman" w:cs="Times New Roman"/>
          <w:position w:val="-28"/>
          <w:sz w:val="26"/>
          <w:szCs w:val="26"/>
        </w:rPr>
        <w:object w:dxaOrig="2420" w:dyaOrig="720" w14:anchorId="0EBFCB79">
          <v:shape id="_x0000_i1033" type="#_x0000_t75" style="width:120pt;height:37.5pt" o:ole="">
            <v:imagedata r:id="rId29" o:title=""/>
          </v:shape>
          <o:OLEObject Type="Embed" ProgID="Equation.DSMT4" ShapeID="_x0000_i1033" DrawAspect="Content" ObjectID="_1786454831" r:id="rId30"/>
        </w:object>
      </w:r>
    </w:p>
    <w:p w14:paraId="3CB97501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5.</w:t>
      </w:r>
      <w:r w:rsidRPr="00D11B14">
        <w:rPr>
          <w:rFonts w:ascii="Times New Roman" w:hAnsi="Times New Roman" w:cs="Times New Roman"/>
          <w:sz w:val="26"/>
          <w:szCs w:val="26"/>
        </w:rPr>
        <w:t xml:space="preserve"> (1,0 điểm) </w:t>
      </w:r>
      <w:r w:rsidRPr="00D11B14">
        <w:rPr>
          <w:rFonts w:ascii="Times New Roman" w:hAnsi="Times New Roman" w:cs="Times New Roman"/>
          <w:sz w:val="26"/>
          <w:szCs w:val="26"/>
          <w:lang w:val="nl-NL"/>
        </w:rPr>
        <w:t>Bạn Nam đạp xe từ nhà tới trường với vận tốc 12km/h hết 20 phút. Khi về, Nam đạp xe với vận tốc 10 km/h. Thời gian Nam đi từ trường về nhà là bao nhiêu phút ?</w:t>
      </w:r>
    </w:p>
    <w:p w14:paraId="31CA83C0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6.</w:t>
      </w:r>
      <w:r w:rsidRPr="00D11B14">
        <w:rPr>
          <w:rFonts w:ascii="Times New Roman" w:hAnsi="Times New Roman" w:cs="Times New Roman"/>
          <w:sz w:val="26"/>
          <w:szCs w:val="26"/>
        </w:rPr>
        <w:t xml:space="preserve"> (1,0 điểm) </w:t>
      </w:r>
      <w:r w:rsidRPr="00D11B14">
        <w:rPr>
          <w:rFonts w:ascii="Times New Roman" w:hAnsi="Times New Roman" w:cs="Times New Roman"/>
          <w:sz w:val="26"/>
          <w:szCs w:val="26"/>
          <w:lang w:val="nl-NL"/>
        </w:rPr>
        <w:t>Viết tên ba đoạn thẳng trong hình vẽ bên:</w:t>
      </w:r>
    </w:p>
    <w:p w14:paraId="412D352A" w14:textId="77777777" w:rsidR="00BB32CE" w:rsidRPr="00D11B14" w:rsidRDefault="00BB32CE" w:rsidP="00BB32CE">
      <w:pPr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D11B14">
        <w:rPr>
          <w:rFonts w:ascii="Times New Roman" w:hAnsi="Times New Roman" w:cs="Times New Roman"/>
          <w:i/>
          <w:noProof/>
          <w:sz w:val="26"/>
          <w:szCs w:val="26"/>
        </w:rPr>
        <w:drawing>
          <wp:inline distT="0" distB="0" distL="0" distR="0" wp14:anchorId="6EED934E" wp14:editId="2B3919F0">
            <wp:extent cx="4011295" cy="5048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29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5D72FB" w14:textId="77777777" w:rsidR="00BB32CE" w:rsidRPr="00D11B14" w:rsidRDefault="00BB32CE" w:rsidP="00BB32CE">
      <w:pPr>
        <w:rPr>
          <w:rFonts w:ascii="Times New Roman" w:hAnsi="Times New Roman" w:cs="Times New Roman"/>
          <w:sz w:val="26"/>
          <w:szCs w:val="26"/>
        </w:rPr>
      </w:pPr>
      <w:r w:rsidRPr="00D11B14">
        <w:rPr>
          <w:rFonts w:ascii="Times New Roman" w:hAnsi="Times New Roman" w:cs="Times New Roman"/>
          <w:b/>
          <w:sz w:val="26"/>
          <w:szCs w:val="26"/>
        </w:rPr>
        <w:t>Câu 7.</w:t>
      </w:r>
      <w:r w:rsidRPr="00D11B14">
        <w:rPr>
          <w:rFonts w:ascii="Times New Roman" w:hAnsi="Times New Roman" w:cs="Times New Roman"/>
          <w:sz w:val="26"/>
          <w:szCs w:val="26"/>
        </w:rPr>
        <w:t xml:space="preserve"> (1,0 điểm) Cho đoạn thẳng AB có độ dài 7cm, gọi M là trung điểm của đoạn thẳng AB. Tính độ dài đoạn thẳng MA?</w:t>
      </w:r>
    </w:p>
    <w:p w14:paraId="62110882" w14:textId="77777777" w:rsidR="00BB32CE" w:rsidRPr="00D11B14" w:rsidRDefault="00BB32CE">
      <w:pPr>
        <w:rPr>
          <w:rFonts w:ascii="Times New Roman" w:hAnsi="Times New Roman" w:cs="Times New Roman"/>
          <w:sz w:val="26"/>
          <w:szCs w:val="26"/>
        </w:rPr>
      </w:pPr>
    </w:p>
    <w:p w14:paraId="428050D9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4FAA64B4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56E63F5B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5A196A76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1C1619FE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16EFF90C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0F31F7B0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0AF7C281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5DED7EBE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7B241B7B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333F436F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1D0AB5A5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3EE736E2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p w14:paraId="473161EE" w14:textId="62D8211E" w:rsidR="007E108C" w:rsidRPr="00D11B14" w:rsidRDefault="007E108C" w:rsidP="007E108C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HƯỚNG DẪN CHẤM BÀI KIỂM TRA GIỮA KÌ II TOÁN 6</w:t>
      </w:r>
    </w:p>
    <w:p w14:paraId="4C86BB88" w14:textId="77777777" w:rsidR="007E108C" w:rsidRPr="00D11B14" w:rsidRDefault="007E108C" w:rsidP="007E108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I.TRẮC NGHIỆ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21"/>
        <w:gridCol w:w="1618"/>
        <w:gridCol w:w="1365"/>
        <w:gridCol w:w="1616"/>
        <w:gridCol w:w="1620"/>
        <w:gridCol w:w="1536"/>
        <w:gridCol w:w="1453"/>
      </w:tblGrid>
      <w:tr w:rsidR="007E108C" w:rsidRPr="00D11B14" w14:paraId="7B5806C8" w14:textId="77777777" w:rsidTr="007E108C">
        <w:trPr>
          <w:jc w:val="center"/>
        </w:trPr>
        <w:tc>
          <w:tcPr>
            <w:tcW w:w="1343" w:type="dxa"/>
            <w:shd w:val="clear" w:color="auto" w:fill="D9D9D9" w:themeFill="background1" w:themeFillShade="D9"/>
          </w:tcPr>
          <w:p w14:paraId="67D5229A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662" w:type="dxa"/>
            <w:shd w:val="clear" w:color="auto" w:fill="D9D9D9" w:themeFill="background1" w:themeFillShade="D9"/>
          </w:tcPr>
          <w:p w14:paraId="769D51BF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401" w:type="dxa"/>
            <w:shd w:val="clear" w:color="auto" w:fill="D9D9D9" w:themeFill="background1" w:themeFillShade="D9"/>
          </w:tcPr>
          <w:p w14:paraId="0C560A7F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661" w:type="dxa"/>
            <w:shd w:val="clear" w:color="auto" w:fill="D9D9D9" w:themeFill="background1" w:themeFillShade="D9"/>
          </w:tcPr>
          <w:p w14:paraId="5BDD5239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661" w:type="dxa"/>
            <w:shd w:val="clear" w:color="auto" w:fill="D9D9D9" w:themeFill="background1" w:themeFillShade="D9"/>
          </w:tcPr>
          <w:p w14:paraId="54A8355D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574" w:type="dxa"/>
            <w:shd w:val="clear" w:color="auto" w:fill="D9D9D9" w:themeFill="background1" w:themeFillShade="D9"/>
          </w:tcPr>
          <w:p w14:paraId="541416C3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488" w:type="dxa"/>
            <w:shd w:val="clear" w:color="auto" w:fill="D9D9D9" w:themeFill="background1" w:themeFillShade="D9"/>
          </w:tcPr>
          <w:p w14:paraId="21BA18D9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</w:tr>
      <w:tr w:rsidR="007E108C" w:rsidRPr="00D11B14" w14:paraId="09460691" w14:textId="77777777" w:rsidTr="007E108C">
        <w:trPr>
          <w:jc w:val="center"/>
        </w:trPr>
        <w:tc>
          <w:tcPr>
            <w:tcW w:w="1343" w:type="dxa"/>
          </w:tcPr>
          <w:p w14:paraId="7B093192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662" w:type="dxa"/>
            <w:vAlign w:val="center"/>
          </w:tcPr>
          <w:p w14:paraId="2ABFA540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401" w:type="dxa"/>
            <w:vAlign w:val="center"/>
          </w:tcPr>
          <w:p w14:paraId="153361CB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661" w:type="dxa"/>
            <w:vAlign w:val="center"/>
          </w:tcPr>
          <w:p w14:paraId="6F3B5E8B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661" w:type="dxa"/>
            <w:vAlign w:val="center"/>
          </w:tcPr>
          <w:p w14:paraId="53A6E45E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574" w:type="dxa"/>
            <w:vAlign w:val="center"/>
          </w:tcPr>
          <w:p w14:paraId="4493DD50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488" w:type="dxa"/>
            <w:vAlign w:val="center"/>
          </w:tcPr>
          <w:p w14:paraId="779E26DE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7E108C" w:rsidRPr="00D11B14" w14:paraId="065B05AF" w14:textId="77777777" w:rsidTr="007E108C">
        <w:trPr>
          <w:jc w:val="center"/>
        </w:trPr>
        <w:tc>
          <w:tcPr>
            <w:tcW w:w="1343" w:type="dxa"/>
            <w:shd w:val="clear" w:color="auto" w:fill="D9D9D9" w:themeFill="background1" w:themeFillShade="D9"/>
          </w:tcPr>
          <w:p w14:paraId="5E769C26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662" w:type="dxa"/>
            <w:shd w:val="clear" w:color="auto" w:fill="D9D9D9" w:themeFill="background1" w:themeFillShade="D9"/>
          </w:tcPr>
          <w:p w14:paraId="075155D8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401" w:type="dxa"/>
            <w:shd w:val="clear" w:color="auto" w:fill="D9D9D9" w:themeFill="background1" w:themeFillShade="D9"/>
          </w:tcPr>
          <w:p w14:paraId="5656F27E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1661" w:type="dxa"/>
            <w:shd w:val="clear" w:color="auto" w:fill="D9D9D9" w:themeFill="background1" w:themeFillShade="D9"/>
          </w:tcPr>
          <w:p w14:paraId="60A1C05C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661" w:type="dxa"/>
            <w:shd w:val="clear" w:color="auto" w:fill="D9D9D9" w:themeFill="background1" w:themeFillShade="D9"/>
          </w:tcPr>
          <w:p w14:paraId="385D7B8A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1574" w:type="dxa"/>
            <w:shd w:val="clear" w:color="auto" w:fill="D9D9D9" w:themeFill="background1" w:themeFillShade="D9"/>
          </w:tcPr>
          <w:p w14:paraId="7559291B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1488" w:type="dxa"/>
            <w:shd w:val="clear" w:color="auto" w:fill="D9D9D9" w:themeFill="background1" w:themeFillShade="D9"/>
          </w:tcPr>
          <w:p w14:paraId="788AF80D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</w:tr>
      <w:tr w:rsidR="007E108C" w:rsidRPr="00D11B14" w14:paraId="5F9272A0" w14:textId="77777777" w:rsidTr="007E108C">
        <w:trPr>
          <w:jc w:val="center"/>
        </w:trPr>
        <w:tc>
          <w:tcPr>
            <w:tcW w:w="1343" w:type="dxa"/>
          </w:tcPr>
          <w:p w14:paraId="6CF5C0E5" w14:textId="77777777" w:rsidR="007E108C" w:rsidRPr="00D11B14" w:rsidRDefault="007E108C" w:rsidP="007E108C">
            <w:pPr>
              <w:spacing w:before="12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662" w:type="dxa"/>
            <w:vAlign w:val="center"/>
          </w:tcPr>
          <w:p w14:paraId="2AF6057B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401" w:type="dxa"/>
            <w:vAlign w:val="center"/>
          </w:tcPr>
          <w:p w14:paraId="3B3D15ED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661" w:type="dxa"/>
            <w:vAlign w:val="center"/>
          </w:tcPr>
          <w:p w14:paraId="317F018F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661" w:type="dxa"/>
            <w:vAlign w:val="center"/>
          </w:tcPr>
          <w:p w14:paraId="706BAA55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574" w:type="dxa"/>
            <w:vAlign w:val="center"/>
          </w:tcPr>
          <w:p w14:paraId="6D72617B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488" w:type="dxa"/>
            <w:vAlign w:val="center"/>
          </w:tcPr>
          <w:p w14:paraId="5812AD62" w14:textId="77777777" w:rsidR="007E108C" w:rsidRPr="00D11B14" w:rsidRDefault="007E108C" w:rsidP="007E108C">
            <w:pPr>
              <w:ind w:left="-40"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</w:tr>
    </w:tbl>
    <w:p w14:paraId="10443ECB" w14:textId="77777777" w:rsidR="007E108C" w:rsidRPr="00D11B14" w:rsidRDefault="007E108C" w:rsidP="007E108C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5299CFB" w14:textId="77777777" w:rsidR="007E108C" w:rsidRPr="00D11B14" w:rsidRDefault="007E108C" w:rsidP="007E108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sz w:val="26"/>
          <w:szCs w:val="26"/>
        </w:rPr>
        <w:t>II .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7200"/>
        <w:gridCol w:w="1255"/>
      </w:tblGrid>
      <w:tr w:rsidR="007E108C" w:rsidRPr="00D11B14" w14:paraId="7B5196A4" w14:textId="77777777" w:rsidTr="007E108C">
        <w:tc>
          <w:tcPr>
            <w:tcW w:w="895" w:type="dxa"/>
          </w:tcPr>
          <w:p w14:paraId="48781B9B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200" w:type="dxa"/>
          </w:tcPr>
          <w:p w14:paraId="42C7DBA8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ỢI Ý CHẤM</w:t>
            </w:r>
          </w:p>
        </w:tc>
        <w:tc>
          <w:tcPr>
            <w:tcW w:w="1255" w:type="dxa"/>
          </w:tcPr>
          <w:p w14:paraId="0842876A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7E108C" w:rsidRPr="00D11B14" w14:paraId="508A0783" w14:textId="77777777" w:rsidTr="007E108C">
        <w:tc>
          <w:tcPr>
            <w:tcW w:w="895" w:type="dxa"/>
            <w:vMerge w:val="restart"/>
          </w:tcPr>
          <w:p w14:paraId="040D0712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200" w:type="dxa"/>
            <w:tcBorders>
              <w:bottom w:val="dashSmallGap" w:sz="4" w:space="0" w:color="auto"/>
            </w:tcBorders>
          </w:tcPr>
          <w:p w14:paraId="02D4E9D3" w14:textId="77777777" w:rsidR="007E108C" w:rsidRPr="00D11B14" w:rsidRDefault="007E108C" w:rsidP="007E108C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 xml:space="preserve">a) Tháng 1 </w:t>
            </w:r>
            <w:r w:rsidRPr="00D11B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ệ thống siêu thị bán được nhiều thịt lợn nhất</w:t>
            </w:r>
          </w:p>
        </w:tc>
        <w:tc>
          <w:tcPr>
            <w:tcW w:w="1255" w:type="dxa"/>
            <w:tcBorders>
              <w:bottom w:val="dashSmallGap" w:sz="4" w:space="0" w:color="auto"/>
            </w:tcBorders>
          </w:tcPr>
          <w:p w14:paraId="3D1B048A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E108C" w:rsidRPr="00D11B14" w14:paraId="2A41F10F" w14:textId="77777777" w:rsidTr="007E108C">
        <w:tc>
          <w:tcPr>
            <w:tcW w:w="895" w:type="dxa"/>
            <w:vMerge/>
          </w:tcPr>
          <w:p w14:paraId="5A4F1437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dashSmallGap" w:sz="4" w:space="0" w:color="auto"/>
            </w:tcBorders>
          </w:tcPr>
          <w:p w14:paraId="26C763D7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D11B14">
              <w:rPr>
                <w:sz w:val="26"/>
                <w:szCs w:val="26"/>
              </w:rPr>
              <w:t xml:space="preserve">b) </w:t>
            </w:r>
            <w:r w:rsidRPr="00D11B14">
              <w:rPr>
                <w:color w:val="000000"/>
                <w:sz w:val="26"/>
                <w:szCs w:val="26"/>
              </w:rPr>
              <w:t xml:space="preserve">Tỉ số của lượng thịt lợn bán ra trong tháng 1 và tổng lượng thịt lợn bán ra trong cả bốn tháng là </w:t>
            </w:r>
            <w:r w:rsidRPr="00D11B14">
              <w:rPr>
                <w:color w:val="000000"/>
                <w:position w:val="-26"/>
                <w:sz w:val="26"/>
                <w:szCs w:val="26"/>
              </w:rPr>
              <w:object w:dxaOrig="2280" w:dyaOrig="680" w14:anchorId="48A4D6BE">
                <v:shape id="_x0000_i1034" type="#_x0000_t75" style="width:114.75pt;height:34.5pt" o:ole="">
                  <v:imagedata r:id="rId32" o:title=""/>
                </v:shape>
                <o:OLEObject Type="Embed" ProgID="Equation.DSMT4" ShapeID="_x0000_i1034" DrawAspect="Content" ObjectID="_1786454832" r:id="rId33"/>
              </w:object>
            </w:r>
          </w:p>
        </w:tc>
        <w:tc>
          <w:tcPr>
            <w:tcW w:w="1255" w:type="dxa"/>
            <w:tcBorders>
              <w:top w:val="dashSmallGap" w:sz="4" w:space="0" w:color="auto"/>
            </w:tcBorders>
          </w:tcPr>
          <w:p w14:paraId="4A4DEB1F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E108C" w:rsidRPr="00D11B14" w14:paraId="782DCA67" w14:textId="77777777" w:rsidTr="007E108C">
        <w:tc>
          <w:tcPr>
            <w:tcW w:w="895" w:type="dxa"/>
          </w:tcPr>
          <w:p w14:paraId="3EC99C66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200" w:type="dxa"/>
          </w:tcPr>
          <w:p w14:paraId="5781C7A0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D11B14">
              <w:rPr>
                <w:color w:val="000000"/>
                <w:sz w:val="26"/>
                <w:szCs w:val="26"/>
              </w:rPr>
              <w:t>xác suất thực nghiệm xuất hiện mặt có số chấm nhỏ hơn 3</w:t>
            </w:r>
          </w:p>
          <w:p w14:paraId="28D42569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sz w:val="26"/>
                <w:szCs w:val="26"/>
              </w:rPr>
            </w:pPr>
            <w:r w:rsidRPr="00D11B14">
              <w:rPr>
                <w:color w:val="000000"/>
                <w:position w:val="-24"/>
                <w:sz w:val="26"/>
                <w:szCs w:val="26"/>
              </w:rPr>
              <w:object w:dxaOrig="2640" w:dyaOrig="620" w14:anchorId="76CF0698">
                <v:shape id="_x0000_i1035" type="#_x0000_t75" style="width:133.5pt;height:32.25pt" o:ole="">
                  <v:imagedata r:id="rId34" o:title=""/>
                </v:shape>
                <o:OLEObject Type="Embed" ProgID="Equation.DSMT4" ShapeID="_x0000_i1035" DrawAspect="Content" ObjectID="_1786454833" r:id="rId35"/>
              </w:object>
            </w:r>
          </w:p>
        </w:tc>
        <w:tc>
          <w:tcPr>
            <w:tcW w:w="1255" w:type="dxa"/>
          </w:tcPr>
          <w:p w14:paraId="6DABF047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1,0</w:t>
            </w:r>
          </w:p>
        </w:tc>
      </w:tr>
      <w:tr w:rsidR="007E108C" w:rsidRPr="00D11B14" w14:paraId="70BA6D6C" w14:textId="77777777" w:rsidTr="007E108C">
        <w:tc>
          <w:tcPr>
            <w:tcW w:w="895" w:type="dxa"/>
          </w:tcPr>
          <w:p w14:paraId="0FBABFF1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200" w:type="dxa"/>
          </w:tcPr>
          <w:p w14:paraId="0A623108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D11B14">
              <w:rPr>
                <w:color w:val="000000" w:themeColor="text1"/>
                <w:sz w:val="26"/>
                <w:szCs w:val="26"/>
                <w:lang w:val="nl-NL"/>
              </w:rPr>
              <w:t xml:space="preserve">Ta có: </w:t>
            </w:r>
            <w:r w:rsidRPr="00D11B14">
              <w:rPr>
                <w:color w:val="000000" w:themeColor="text1"/>
                <w:position w:val="-26"/>
                <w:sz w:val="26"/>
                <w:szCs w:val="26"/>
                <w:lang w:val="nl-NL"/>
              </w:rPr>
              <w:object w:dxaOrig="1219" w:dyaOrig="680" w14:anchorId="7F3CF1AC">
                <v:shape id="_x0000_i1036" type="#_x0000_t75" style="width:61.5pt;height:34.5pt" o:ole="">
                  <v:imagedata r:id="rId36" o:title=""/>
                </v:shape>
                <o:OLEObject Type="Embed" ProgID="Equation.DSMT4" ShapeID="_x0000_i1036" DrawAspect="Content" ObjectID="_1786454834" r:id="rId37"/>
              </w:object>
            </w:r>
            <w:r w:rsidRPr="00D11B14">
              <w:rPr>
                <w:color w:val="000000" w:themeColor="text1"/>
                <w:sz w:val="26"/>
                <w:szCs w:val="26"/>
              </w:rPr>
              <w:t xml:space="preserve"> và </w:t>
            </w:r>
            <w:r w:rsidRPr="00D11B14">
              <w:rPr>
                <w:color w:val="000000" w:themeColor="text1"/>
                <w:position w:val="-26"/>
                <w:sz w:val="26"/>
                <w:szCs w:val="26"/>
                <w:lang w:val="nl-NL"/>
              </w:rPr>
              <w:object w:dxaOrig="1219" w:dyaOrig="680" w14:anchorId="60104872">
                <v:shape id="_x0000_i1037" type="#_x0000_t75" style="width:61.5pt;height:34.5pt" o:ole="">
                  <v:imagedata r:id="rId38" o:title=""/>
                </v:shape>
                <o:OLEObject Type="Embed" ProgID="Equation.DSMT4" ShapeID="_x0000_i1037" DrawAspect="Content" ObjectID="_1786454835" r:id="rId39"/>
              </w:object>
            </w:r>
            <w:r w:rsidRPr="00D11B14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73FFC763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D11B14">
              <w:rPr>
                <w:bCs/>
                <w:color w:val="000000" w:themeColor="text1"/>
                <w:sz w:val="26"/>
                <w:szCs w:val="26"/>
              </w:rPr>
              <w:t xml:space="preserve">Vì </w:t>
            </w:r>
            <w:r w:rsidRPr="00D11B14">
              <w:rPr>
                <w:color w:val="000000" w:themeColor="text1"/>
                <w:position w:val="-6"/>
                <w:sz w:val="26"/>
                <w:szCs w:val="26"/>
                <w:lang w:val="nl-NL"/>
              </w:rPr>
              <w:object w:dxaOrig="1140" w:dyaOrig="279" w14:anchorId="6BB82C15">
                <v:shape id="_x0000_i1038" type="#_x0000_t75" style="width:58.5pt;height:13.5pt" o:ole="">
                  <v:imagedata r:id="rId40" o:title=""/>
                </v:shape>
                <o:OLEObject Type="Embed" ProgID="Equation.DSMT4" ShapeID="_x0000_i1038" DrawAspect="Content" ObjectID="_1786454836" r:id="rId41"/>
              </w:object>
            </w:r>
            <w:r w:rsidRPr="00D11B14">
              <w:rPr>
                <w:color w:val="000000" w:themeColor="text1"/>
                <w:sz w:val="26"/>
                <w:szCs w:val="26"/>
                <w:lang w:val="nl-NL"/>
              </w:rPr>
              <w:t xml:space="preserve">Nên </w:t>
            </w:r>
            <w:r w:rsidRPr="00D11B14">
              <w:rPr>
                <w:color w:val="000000" w:themeColor="text1"/>
                <w:position w:val="-26"/>
                <w:sz w:val="26"/>
                <w:szCs w:val="26"/>
                <w:lang w:val="nl-NL"/>
              </w:rPr>
              <w:object w:dxaOrig="1219" w:dyaOrig="680" w14:anchorId="13800656">
                <v:shape id="_x0000_i1039" type="#_x0000_t75" style="width:61.5pt;height:34.5pt" o:ole="">
                  <v:imagedata r:id="rId42" o:title=""/>
                </v:shape>
                <o:OLEObject Type="Embed" ProgID="Equation.DSMT4" ShapeID="_x0000_i1039" DrawAspect="Content" ObjectID="_1786454837" r:id="rId43"/>
              </w:object>
            </w:r>
          </w:p>
          <w:p w14:paraId="369105BF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D11B14">
              <w:rPr>
                <w:color w:val="000000" w:themeColor="text1"/>
                <w:sz w:val="26"/>
                <w:szCs w:val="26"/>
                <w:lang w:val="nl-NL"/>
              </w:rPr>
              <w:t xml:space="preserve">Vậy </w:t>
            </w:r>
            <w:r w:rsidRPr="00D11B14">
              <w:rPr>
                <w:color w:val="000000" w:themeColor="text1"/>
                <w:position w:val="-28"/>
                <w:sz w:val="26"/>
                <w:szCs w:val="26"/>
                <w:lang w:val="nl-NL"/>
              </w:rPr>
              <w:object w:dxaOrig="1280" w:dyaOrig="720" w14:anchorId="317FC984">
                <v:shape id="_x0000_i1040" type="#_x0000_t75" style="width:63.75pt;height:37.5pt" o:ole="">
                  <v:imagedata r:id="rId44" o:title=""/>
                </v:shape>
                <o:OLEObject Type="Embed" ProgID="Equation.DSMT4" ShapeID="_x0000_i1040" DrawAspect="Content" ObjectID="_1786454838" r:id="rId45"/>
              </w:object>
            </w:r>
          </w:p>
        </w:tc>
        <w:tc>
          <w:tcPr>
            <w:tcW w:w="1255" w:type="dxa"/>
          </w:tcPr>
          <w:p w14:paraId="74962FB3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40B0D286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89391E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D6116F4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E108C" w:rsidRPr="00D11B14" w14:paraId="2A2BB674" w14:textId="77777777" w:rsidTr="007E108C">
        <w:tc>
          <w:tcPr>
            <w:tcW w:w="895" w:type="dxa"/>
          </w:tcPr>
          <w:p w14:paraId="3B04BFD2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200" w:type="dxa"/>
          </w:tcPr>
          <w:p w14:paraId="403FB13B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D11B14">
              <w:rPr>
                <w:rFonts w:eastAsia="Calibri"/>
                <w:position w:val="-66"/>
                <w:sz w:val="26"/>
                <w:szCs w:val="26"/>
              </w:rPr>
              <w:object w:dxaOrig="4160" w:dyaOrig="1440" w14:anchorId="0E62903E">
                <v:shape id="_x0000_i1041" type="#_x0000_t75" style="width:210.75pt;height:1in" o:ole="">
                  <v:imagedata r:id="rId46" o:title=""/>
                </v:shape>
                <o:OLEObject Type="Embed" ProgID="Equation.DSMT4" ShapeID="_x0000_i1041" DrawAspect="Content" ObjectID="_1786454839" r:id="rId47"/>
              </w:object>
            </w:r>
          </w:p>
        </w:tc>
        <w:tc>
          <w:tcPr>
            <w:tcW w:w="1255" w:type="dxa"/>
          </w:tcPr>
          <w:p w14:paraId="667F0B62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32E49E78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7A042B4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E108C" w:rsidRPr="00D11B14" w14:paraId="35B6E5C3" w14:textId="77777777" w:rsidTr="007E108C">
        <w:tc>
          <w:tcPr>
            <w:tcW w:w="895" w:type="dxa"/>
          </w:tcPr>
          <w:p w14:paraId="6A03496B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200" w:type="dxa"/>
          </w:tcPr>
          <w:p w14:paraId="1B248070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rFonts w:eastAsia="Calibri"/>
                <w:sz w:val="26"/>
                <w:szCs w:val="26"/>
              </w:rPr>
              <w:t xml:space="preserve">Đổi 20 phút = </w:t>
            </w:r>
            <w:r w:rsidRPr="00D11B14">
              <w:rPr>
                <w:rFonts w:eastAsia="Calibri"/>
                <w:position w:val="-26"/>
                <w:sz w:val="26"/>
                <w:szCs w:val="26"/>
              </w:rPr>
              <w:object w:dxaOrig="220" w:dyaOrig="680" w14:anchorId="76445258">
                <v:shape id="_x0000_i1042" type="#_x0000_t75" style="width:10.5pt;height:34.5pt" o:ole="">
                  <v:imagedata r:id="rId48" o:title=""/>
                </v:shape>
                <o:OLEObject Type="Embed" ProgID="Equation.DSMT4" ShapeID="_x0000_i1042" DrawAspect="Content" ObjectID="_1786454840" r:id="rId49"/>
              </w:object>
            </w:r>
            <w:r w:rsidRPr="00D11B14">
              <w:rPr>
                <w:rFonts w:eastAsia="Calibri"/>
                <w:sz w:val="26"/>
                <w:szCs w:val="26"/>
              </w:rPr>
              <w:t>giờ</w:t>
            </w:r>
          </w:p>
          <w:p w14:paraId="6260181C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rFonts w:eastAsia="Calibri"/>
                <w:sz w:val="26"/>
                <w:szCs w:val="26"/>
              </w:rPr>
              <w:t>Quãng đường từ nhà Nam đến trường là</w:t>
            </w:r>
          </w:p>
          <w:p w14:paraId="1B89D8B2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rFonts w:eastAsia="Calibri"/>
                <w:position w:val="-26"/>
                <w:sz w:val="26"/>
                <w:szCs w:val="26"/>
              </w:rPr>
              <w:object w:dxaOrig="980" w:dyaOrig="680" w14:anchorId="3617E02C">
                <v:shape id="_x0000_i1043" type="#_x0000_t75" style="width:48pt;height:34.5pt" o:ole="">
                  <v:imagedata r:id="rId50" o:title=""/>
                </v:shape>
                <o:OLEObject Type="Embed" ProgID="Equation.DSMT4" ShapeID="_x0000_i1043" DrawAspect="Content" ObjectID="_1786454841" r:id="rId51"/>
              </w:object>
            </w:r>
            <w:r w:rsidRPr="00D11B14">
              <w:rPr>
                <w:rFonts w:eastAsia="Calibri"/>
                <w:sz w:val="26"/>
                <w:szCs w:val="26"/>
              </w:rPr>
              <w:t xml:space="preserve"> (km)</w:t>
            </w:r>
          </w:p>
          <w:p w14:paraId="124AD512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rFonts w:eastAsia="Calibri"/>
                <w:sz w:val="26"/>
                <w:szCs w:val="26"/>
              </w:rPr>
              <w:t xml:space="preserve">Thời gian Nam đi từ trường về nhà là </w:t>
            </w:r>
            <w:r w:rsidRPr="00D11B14">
              <w:rPr>
                <w:rFonts w:eastAsia="Calibri"/>
                <w:position w:val="-26"/>
                <w:sz w:val="26"/>
                <w:szCs w:val="26"/>
              </w:rPr>
              <w:object w:dxaOrig="1020" w:dyaOrig="680" w14:anchorId="4CFFC888">
                <v:shape id="_x0000_i1044" type="#_x0000_t75" style="width:51pt;height:34.5pt" o:ole="">
                  <v:imagedata r:id="rId52" o:title=""/>
                </v:shape>
                <o:OLEObject Type="Embed" ProgID="Equation.DSMT4" ShapeID="_x0000_i1044" DrawAspect="Content" ObjectID="_1786454842" r:id="rId53"/>
              </w:object>
            </w:r>
            <w:r w:rsidRPr="00D11B14">
              <w:rPr>
                <w:rFonts w:eastAsia="Calibri"/>
                <w:sz w:val="26"/>
                <w:szCs w:val="26"/>
              </w:rPr>
              <w:t xml:space="preserve"> (giờ) </w:t>
            </w:r>
            <w:r w:rsidRPr="00D11B14">
              <w:rPr>
                <w:rFonts w:eastAsia="Calibri"/>
                <w:position w:val="-4"/>
                <w:sz w:val="26"/>
                <w:szCs w:val="26"/>
              </w:rPr>
              <w:object w:dxaOrig="540" w:dyaOrig="260" w14:anchorId="0BBCED5D">
                <v:shape id="_x0000_i1045" type="#_x0000_t75" style="width:27pt;height:13.5pt" o:ole="">
                  <v:imagedata r:id="rId54" o:title=""/>
                </v:shape>
                <o:OLEObject Type="Embed" ProgID="Equation.DSMT4" ShapeID="_x0000_i1045" DrawAspect="Content" ObjectID="_1786454843" r:id="rId55"/>
              </w:object>
            </w:r>
            <w:r w:rsidRPr="00D11B14">
              <w:rPr>
                <w:rFonts w:eastAsia="Calibri"/>
                <w:sz w:val="26"/>
                <w:szCs w:val="26"/>
              </w:rPr>
              <w:t>(phút)</w:t>
            </w:r>
          </w:p>
          <w:p w14:paraId="5BDCD40D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rFonts w:eastAsia="Calibri"/>
                <w:sz w:val="26"/>
                <w:szCs w:val="26"/>
              </w:rPr>
              <w:t>Vậy Nam đi từ trường về nhà hết 24 phút</w:t>
            </w:r>
          </w:p>
        </w:tc>
        <w:tc>
          <w:tcPr>
            <w:tcW w:w="1255" w:type="dxa"/>
          </w:tcPr>
          <w:p w14:paraId="41BFDF9F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F2BBFD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322C1F6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77C752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09265D2C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FD1264C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E108C" w:rsidRPr="00D11B14" w14:paraId="64FA08C8" w14:textId="77777777" w:rsidTr="007E108C">
        <w:tc>
          <w:tcPr>
            <w:tcW w:w="895" w:type="dxa"/>
          </w:tcPr>
          <w:p w14:paraId="44992D80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200" w:type="dxa"/>
          </w:tcPr>
          <w:p w14:paraId="4373622A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i/>
                <w:noProof/>
                <w:color w:val="FF0000"/>
                <w:sz w:val="26"/>
                <w:szCs w:val="26"/>
              </w:rPr>
              <w:drawing>
                <wp:inline distT="0" distB="0" distL="0" distR="0" wp14:anchorId="69EAC819" wp14:editId="6F0B5393">
                  <wp:extent cx="4011295" cy="50482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129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89B6DB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rFonts w:eastAsia="Calibri"/>
                <w:sz w:val="26"/>
                <w:szCs w:val="26"/>
              </w:rPr>
              <w:t>Ba đoạn thăng có trong hình vẽ trên là AB, AC, AD</w:t>
            </w:r>
          </w:p>
        </w:tc>
        <w:tc>
          <w:tcPr>
            <w:tcW w:w="1255" w:type="dxa"/>
          </w:tcPr>
          <w:p w14:paraId="0A38C1FC" w14:textId="77777777" w:rsidR="001230C5" w:rsidRPr="00D11B14" w:rsidRDefault="001230C5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768C88" w14:textId="77777777" w:rsidR="007E108C" w:rsidRPr="00D11B14" w:rsidRDefault="007E108C" w:rsidP="001230C5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1230C5" w:rsidRPr="00D11B14">
              <w:rPr>
                <w:rFonts w:ascii="Times New Roman" w:hAnsi="Times New Roman" w:cs="Times New Roman"/>
                <w:sz w:val="26"/>
                <w:szCs w:val="26"/>
              </w:rPr>
              <w:t>,0</w:t>
            </w:r>
          </w:p>
        </w:tc>
      </w:tr>
      <w:tr w:rsidR="007E108C" w:rsidRPr="00D11B14" w14:paraId="6748EED5" w14:textId="77777777" w:rsidTr="007E108C">
        <w:tc>
          <w:tcPr>
            <w:tcW w:w="895" w:type="dxa"/>
          </w:tcPr>
          <w:p w14:paraId="672FD684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200" w:type="dxa"/>
          </w:tcPr>
          <w:p w14:paraId="31457B71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iCs/>
                <w:noProof/>
                <w:color w:val="000000" w:themeColor="text1"/>
                <w:sz w:val="26"/>
                <w:szCs w:val="26"/>
              </w:rPr>
            </w:pPr>
            <w:r w:rsidRPr="00D11B14">
              <w:rPr>
                <w:iCs/>
                <w:noProof/>
                <w:color w:val="000000" w:themeColor="text1"/>
                <w:sz w:val="26"/>
                <w:szCs w:val="26"/>
              </w:rPr>
              <w:t xml:space="preserve">Ta có M là trung điểm của đoạn thẳng AB </w:t>
            </w:r>
          </w:p>
          <w:p w14:paraId="519D70B2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eastAsia="Calibri"/>
                <w:sz w:val="26"/>
                <w:szCs w:val="26"/>
              </w:rPr>
            </w:pPr>
            <w:r w:rsidRPr="00D11B14">
              <w:rPr>
                <w:iCs/>
                <w:noProof/>
                <w:color w:val="000000" w:themeColor="text1"/>
                <w:sz w:val="26"/>
                <w:szCs w:val="26"/>
              </w:rPr>
              <w:t xml:space="preserve">Nên </w:t>
            </w:r>
            <w:r w:rsidRPr="00D11B14">
              <w:rPr>
                <w:rFonts w:eastAsia="Calibri"/>
                <w:position w:val="-26"/>
                <w:sz w:val="26"/>
                <w:szCs w:val="26"/>
              </w:rPr>
              <w:object w:dxaOrig="3340" w:dyaOrig="680" w14:anchorId="20922F35">
                <v:shape id="_x0000_i1046" type="#_x0000_t75" style="width:168pt;height:34.5pt" o:ole="">
                  <v:imagedata r:id="rId56" o:title=""/>
                </v:shape>
                <o:OLEObject Type="Embed" ProgID="Equation.DSMT4" ShapeID="_x0000_i1046" DrawAspect="Content" ObjectID="_1786454844" r:id="rId57"/>
              </w:object>
            </w:r>
          </w:p>
          <w:p w14:paraId="1FF943EB" w14:textId="77777777" w:rsidR="007E108C" w:rsidRPr="00D11B14" w:rsidRDefault="007E108C" w:rsidP="007E10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iCs/>
                <w:noProof/>
                <w:color w:val="FF0000"/>
                <w:sz w:val="26"/>
                <w:szCs w:val="26"/>
              </w:rPr>
            </w:pPr>
            <w:r w:rsidRPr="00D11B14">
              <w:rPr>
                <w:rFonts w:eastAsia="Calibri"/>
                <w:sz w:val="26"/>
                <w:szCs w:val="26"/>
              </w:rPr>
              <w:t xml:space="preserve">Vậy </w:t>
            </w:r>
            <w:r w:rsidRPr="00D11B14">
              <w:rPr>
                <w:rFonts w:eastAsia="Calibri"/>
                <w:position w:val="-10"/>
                <w:sz w:val="26"/>
                <w:szCs w:val="26"/>
              </w:rPr>
              <w:object w:dxaOrig="1600" w:dyaOrig="340" w14:anchorId="2329C106">
                <v:shape id="_x0000_i1047" type="#_x0000_t75" style="width:80.25pt;height:15.75pt" o:ole="">
                  <v:imagedata r:id="rId58" o:title=""/>
                </v:shape>
                <o:OLEObject Type="Embed" ProgID="Equation.DSMT4" ShapeID="_x0000_i1047" DrawAspect="Content" ObjectID="_1786454845" r:id="rId59"/>
              </w:object>
            </w:r>
          </w:p>
        </w:tc>
        <w:tc>
          <w:tcPr>
            <w:tcW w:w="1255" w:type="dxa"/>
          </w:tcPr>
          <w:p w14:paraId="38AF4D63" w14:textId="77777777" w:rsidR="001230C5" w:rsidRPr="00D11B14" w:rsidRDefault="001230C5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389F97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  <w:p w14:paraId="6F4F286A" w14:textId="77777777" w:rsidR="007E108C" w:rsidRPr="00D11B14" w:rsidRDefault="007E108C" w:rsidP="001230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CE4C10" w14:textId="77777777" w:rsidR="007E108C" w:rsidRPr="00D11B14" w:rsidRDefault="007E108C" w:rsidP="007E108C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1B1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73FF463B" w14:textId="77777777" w:rsidR="007E108C" w:rsidRDefault="007E108C" w:rsidP="007E108C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11B14">
        <w:rPr>
          <w:rFonts w:ascii="Times New Roman" w:hAnsi="Times New Roman" w:cs="Times New Roman"/>
          <w:b/>
          <w:bCs/>
          <w:i/>
          <w:iCs/>
          <w:sz w:val="26"/>
          <w:szCs w:val="26"/>
        </w:rPr>
        <w:t>Chú ý: Nếu học sinh có cách giải khác</w:t>
      </w:r>
      <w:r w:rsidR="00FE2DDA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đúng</w:t>
      </w:r>
      <w:r w:rsidRPr="00D11B14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thì vẫn cho điểm tối đa.</w:t>
      </w:r>
    </w:p>
    <w:p w14:paraId="23363202" w14:textId="77777777" w:rsidR="004F3779" w:rsidRDefault="004F3779" w:rsidP="007E108C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3516488F" w14:textId="77777777" w:rsidR="004F3779" w:rsidRPr="00D11B14" w:rsidRDefault="004F3779" w:rsidP="007E108C">
      <w:p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32EA6CCB" w14:textId="77777777" w:rsidR="007E108C" w:rsidRPr="00D11B14" w:rsidRDefault="007E108C">
      <w:pPr>
        <w:rPr>
          <w:rFonts w:ascii="Times New Roman" w:hAnsi="Times New Roman" w:cs="Times New Roman"/>
          <w:sz w:val="26"/>
          <w:szCs w:val="26"/>
        </w:rPr>
      </w:pPr>
    </w:p>
    <w:sectPr w:rsidR="007E108C" w:rsidRPr="00D11B14" w:rsidSect="00D9184E">
      <w:footerReference w:type="default" r:id="rId60"/>
      <w:pgSz w:w="12240" w:h="15840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61FCAA" w14:textId="77777777" w:rsidR="0073508C" w:rsidRDefault="0073508C" w:rsidP="006566C3">
      <w:pPr>
        <w:spacing w:after="0" w:line="240" w:lineRule="auto"/>
      </w:pPr>
      <w:r>
        <w:separator/>
      </w:r>
    </w:p>
  </w:endnote>
  <w:endnote w:type="continuationSeparator" w:id="0">
    <w:p w14:paraId="105247D6" w14:textId="77777777" w:rsidR="0073508C" w:rsidRDefault="0073508C" w:rsidP="006566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324125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599481" w14:textId="77777777" w:rsidR="007E108C" w:rsidRDefault="007E108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3779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55A2CD16" w14:textId="77777777" w:rsidR="007E108C" w:rsidRDefault="007E108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3DB2823" w14:textId="77777777" w:rsidR="0073508C" w:rsidRDefault="0073508C" w:rsidP="006566C3">
      <w:pPr>
        <w:spacing w:after="0" w:line="240" w:lineRule="auto"/>
      </w:pPr>
      <w:r>
        <w:separator/>
      </w:r>
    </w:p>
  </w:footnote>
  <w:footnote w:type="continuationSeparator" w:id="0">
    <w:p w14:paraId="3117DD1F" w14:textId="77777777" w:rsidR="0073508C" w:rsidRDefault="0073508C" w:rsidP="006566C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184E"/>
    <w:rsid w:val="00003D9C"/>
    <w:rsid w:val="000117B3"/>
    <w:rsid w:val="0003132B"/>
    <w:rsid w:val="000329C3"/>
    <w:rsid w:val="00041955"/>
    <w:rsid w:val="00081A66"/>
    <w:rsid w:val="000B4E51"/>
    <w:rsid w:val="000E6D6D"/>
    <w:rsid w:val="000F16AF"/>
    <w:rsid w:val="001115C3"/>
    <w:rsid w:val="001230C5"/>
    <w:rsid w:val="001238B6"/>
    <w:rsid w:val="00127568"/>
    <w:rsid w:val="00140BE1"/>
    <w:rsid w:val="0014246C"/>
    <w:rsid w:val="001B0DEE"/>
    <w:rsid w:val="001B3715"/>
    <w:rsid w:val="001E0A2F"/>
    <w:rsid w:val="00204759"/>
    <w:rsid w:val="002070DC"/>
    <w:rsid w:val="00216AAF"/>
    <w:rsid w:val="00270121"/>
    <w:rsid w:val="002A2286"/>
    <w:rsid w:val="002A5B68"/>
    <w:rsid w:val="002A7D09"/>
    <w:rsid w:val="002D6966"/>
    <w:rsid w:val="002F257C"/>
    <w:rsid w:val="00317EF9"/>
    <w:rsid w:val="003249CD"/>
    <w:rsid w:val="00342992"/>
    <w:rsid w:val="003941D2"/>
    <w:rsid w:val="0039638D"/>
    <w:rsid w:val="003E2C99"/>
    <w:rsid w:val="00432D14"/>
    <w:rsid w:val="00456281"/>
    <w:rsid w:val="00457795"/>
    <w:rsid w:val="00464CB4"/>
    <w:rsid w:val="00474110"/>
    <w:rsid w:val="0048637A"/>
    <w:rsid w:val="0048671D"/>
    <w:rsid w:val="00491E95"/>
    <w:rsid w:val="004948C4"/>
    <w:rsid w:val="004E1741"/>
    <w:rsid w:val="004E1EF8"/>
    <w:rsid w:val="004F3779"/>
    <w:rsid w:val="00522A14"/>
    <w:rsid w:val="00527132"/>
    <w:rsid w:val="005404E2"/>
    <w:rsid w:val="0054347A"/>
    <w:rsid w:val="00546BC1"/>
    <w:rsid w:val="00572147"/>
    <w:rsid w:val="00576D64"/>
    <w:rsid w:val="0058430A"/>
    <w:rsid w:val="005B2125"/>
    <w:rsid w:val="005F02F8"/>
    <w:rsid w:val="006156EE"/>
    <w:rsid w:val="00634458"/>
    <w:rsid w:val="006566C3"/>
    <w:rsid w:val="00663037"/>
    <w:rsid w:val="006E203C"/>
    <w:rsid w:val="006E5419"/>
    <w:rsid w:val="006F7785"/>
    <w:rsid w:val="00705856"/>
    <w:rsid w:val="00710572"/>
    <w:rsid w:val="0073508C"/>
    <w:rsid w:val="00741B42"/>
    <w:rsid w:val="00741BAC"/>
    <w:rsid w:val="0074515C"/>
    <w:rsid w:val="00762147"/>
    <w:rsid w:val="00774AC6"/>
    <w:rsid w:val="00791DE4"/>
    <w:rsid w:val="007D318A"/>
    <w:rsid w:val="007E108C"/>
    <w:rsid w:val="007F1E0B"/>
    <w:rsid w:val="00814519"/>
    <w:rsid w:val="00820211"/>
    <w:rsid w:val="00826B2A"/>
    <w:rsid w:val="00841D4D"/>
    <w:rsid w:val="008432A0"/>
    <w:rsid w:val="00860EDA"/>
    <w:rsid w:val="0086232B"/>
    <w:rsid w:val="00862671"/>
    <w:rsid w:val="008667F8"/>
    <w:rsid w:val="00874A49"/>
    <w:rsid w:val="008772B9"/>
    <w:rsid w:val="00886162"/>
    <w:rsid w:val="00894717"/>
    <w:rsid w:val="00897337"/>
    <w:rsid w:val="008B3335"/>
    <w:rsid w:val="008E1516"/>
    <w:rsid w:val="008E166F"/>
    <w:rsid w:val="008F2F41"/>
    <w:rsid w:val="00917FE2"/>
    <w:rsid w:val="00925DE4"/>
    <w:rsid w:val="00930111"/>
    <w:rsid w:val="009439F6"/>
    <w:rsid w:val="0096034D"/>
    <w:rsid w:val="00974305"/>
    <w:rsid w:val="009751F5"/>
    <w:rsid w:val="00981CB0"/>
    <w:rsid w:val="009A2D0C"/>
    <w:rsid w:val="009C02BF"/>
    <w:rsid w:val="009D1E57"/>
    <w:rsid w:val="009D2D67"/>
    <w:rsid w:val="009F0DB3"/>
    <w:rsid w:val="00A45C1F"/>
    <w:rsid w:val="00A478AE"/>
    <w:rsid w:val="00A610C7"/>
    <w:rsid w:val="00A66A42"/>
    <w:rsid w:val="00A76C50"/>
    <w:rsid w:val="00A76EFF"/>
    <w:rsid w:val="00AC049E"/>
    <w:rsid w:val="00AC1220"/>
    <w:rsid w:val="00AD68D3"/>
    <w:rsid w:val="00AD7FD8"/>
    <w:rsid w:val="00AE1510"/>
    <w:rsid w:val="00AE47C7"/>
    <w:rsid w:val="00AF2CB5"/>
    <w:rsid w:val="00B24085"/>
    <w:rsid w:val="00B7502E"/>
    <w:rsid w:val="00B75E45"/>
    <w:rsid w:val="00B91FF5"/>
    <w:rsid w:val="00B92A48"/>
    <w:rsid w:val="00B9369B"/>
    <w:rsid w:val="00BB32CE"/>
    <w:rsid w:val="00BD69DA"/>
    <w:rsid w:val="00BE63B7"/>
    <w:rsid w:val="00BE7A2D"/>
    <w:rsid w:val="00C01313"/>
    <w:rsid w:val="00C11D7C"/>
    <w:rsid w:val="00C41BBF"/>
    <w:rsid w:val="00C42767"/>
    <w:rsid w:val="00C45AAC"/>
    <w:rsid w:val="00C614AF"/>
    <w:rsid w:val="00C72687"/>
    <w:rsid w:val="00C74E27"/>
    <w:rsid w:val="00C806E1"/>
    <w:rsid w:val="00C81E44"/>
    <w:rsid w:val="00C84BAF"/>
    <w:rsid w:val="00C93DED"/>
    <w:rsid w:val="00CA0B0F"/>
    <w:rsid w:val="00CA4718"/>
    <w:rsid w:val="00CB1095"/>
    <w:rsid w:val="00CB6DDB"/>
    <w:rsid w:val="00CC28F3"/>
    <w:rsid w:val="00D11B14"/>
    <w:rsid w:val="00D125D2"/>
    <w:rsid w:val="00D33E36"/>
    <w:rsid w:val="00D369B0"/>
    <w:rsid w:val="00D53937"/>
    <w:rsid w:val="00D7321E"/>
    <w:rsid w:val="00D7408F"/>
    <w:rsid w:val="00D74717"/>
    <w:rsid w:val="00D85248"/>
    <w:rsid w:val="00D9184E"/>
    <w:rsid w:val="00DA3384"/>
    <w:rsid w:val="00DA3518"/>
    <w:rsid w:val="00DA438F"/>
    <w:rsid w:val="00DB3CE6"/>
    <w:rsid w:val="00DB583A"/>
    <w:rsid w:val="00DC68A2"/>
    <w:rsid w:val="00DD4039"/>
    <w:rsid w:val="00DE004F"/>
    <w:rsid w:val="00DE3090"/>
    <w:rsid w:val="00DF5120"/>
    <w:rsid w:val="00E07F76"/>
    <w:rsid w:val="00E5242F"/>
    <w:rsid w:val="00E73BE8"/>
    <w:rsid w:val="00E81374"/>
    <w:rsid w:val="00E87ACD"/>
    <w:rsid w:val="00EA44B5"/>
    <w:rsid w:val="00EB710F"/>
    <w:rsid w:val="00EC7FBC"/>
    <w:rsid w:val="00EF604D"/>
    <w:rsid w:val="00F06D80"/>
    <w:rsid w:val="00F3746E"/>
    <w:rsid w:val="00F408B6"/>
    <w:rsid w:val="00F40EB7"/>
    <w:rsid w:val="00F4303D"/>
    <w:rsid w:val="00F4392C"/>
    <w:rsid w:val="00F55434"/>
    <w:rsid w:val="00F57609"/>
    <w:rsid w:val="00F6193A"/>
    <w:rsid w:val="00F95D17"/>
    <w:rsid w:val="00FB110D"/>
    <w:rsid w:val="00FB20CA"/>
    <w:rsid w:val="00FB5BF6"/>
    <w:rsid w:val="00FC12B5"/>
    <w:rsid w:val="00FC3B5C"/>
    <w:rsid w:val="00FD19DB"/>
    <w:rsid w:val="00FD4050"/>
    <w:rsid w:val="00FE2DDA"/>
    <w:rsid w:val="00FF6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2B1C8C6B"/>
  <w15:chartTrackingRefBased/>
  <w15:docId w15:val="{4771635E-0348-4077-A442-F8CA602CD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21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918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56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66C3"/>
  </w:style>
  <w:style w:type="paragraph" w:styleId="Footer">
    <w:name w:val="footer"/>
    <w:basedOn w:val="Normal"/>
    <w:link w:val="FooterChar"/>
    <w:uiPriority w:val="99"/>
    <w:unhideWhenUsed/>
    <w:rsid w:val="00656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66C3"/>
  </w:style>
  <w:style w:type="paragraph" w:styleId="BalloonText">
    <w:name w:val="Balloon Text"/>
    <w:basedOn w:val="Normal"/>
    <w:link w:val="BalloonTextChar"/>
    <w:uiPriority w:val="99"/>
    <w:semiHidden/>
    <w:unhideWhenUsed/>
    <w:rsid w:val="00576D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D6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7E10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0.e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image" Target="media/image16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emf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e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emf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45</Words>
  <Characters>3680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04T13:06:00Z</cp:lastPrinted>
  <dcterms:created xsi:type="dcterms:W3CDTF">2024-08-29T09:39:00Z</dcterms:created>
  <dcterms:modified xsi:type="dcterms:W3CDTF">2024-08-29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